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354" r:id="rId2"/>
    <p:sldId id="325" r:id="rId3"/>
    <p:sldId id="322" r:id="rId4"/>
    <p:sldId id="362" r:id="rId5"/>
    <p:sldId id="363" r:id="rId6"/>
    <p:sldId id="364" r:id="rId7"/>
    <p:sldId id="361" r:id="rId8"/>
    <p:sldId id="344" r:id="rId9"/>
    <p:sldId id="360" r:id="rId10"/>
    <p:sldId id="365" r:id="rId11"/>
    <p:sldId id="366" r:id="rId12"/>
    <p:sldId id="368" r:id="rId13"/>
    <p:sldId id="345" r:id="rId14"/>
    <p:sldId id="350" r:id="rId15"/>
    <p:sldId id="346" r:id="rId16"/>
    <p:sldId id="347" r:id="rId17"/>
    <p:sldId id="349" r:id="rId18"/>
    <p:sldId id="348" r:id="rId19"/>
    <p:sldId id="316" r:id="rId20"/>
    <p:sldId id="369" r:id="rId21"/>
    <p:sldId id="317" r:id="rId22"/>
    <p:sldId id="310" r:id="rId23"/>
    <p:sldId id="311" r:id="rId24"/>
    <p:sldId id="312" r:id="rId25"/>
    <p:sldId id="313" r:id="rId26"/>
    <p:sldId id="359" r:id="rId27"/>
    <p:sldId id="337" r:id="rId28"/>
    <p:sldId id="319" r:id="rId29"/>
    <p:sldId id="341" r:id="rId30"/>
    <p:sldId id="358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66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59" autoAdjust="0"/>
    <p:restoredTop sz="89455" autoAdjust="0"/>
  </p:normalViewPr>
  <p:slideViewPr>
    <p:cSldViewPr snapToGrid="0">
      <p:cViewPr varScale="1">
        <p:scale>
          <a:sx n="66" d="100"/>
          <a:sy n="66" d="100"/>
        </p:scale>
        <p:origin x="9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F48A3F-84BC-40EB-B703-2CB93663FD4D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4F1DB7-EC9F-4B17-8C74-0A20F49B1C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58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9705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5358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4F1DB7-EC9F-4B17-8C74-0A20F49B1C0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093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586A8-FAC1-4B77-9CC9-E1C8A40D9305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26496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67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440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65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433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58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952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374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9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627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963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34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/>
              <a:pPr/>
              <a:t>2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887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11" Type="http://schemas.openxmlformats.org/officeDocument/2006/relationships/image" Target="../media/image31.emf"/><Relationship Id="rId5" Type="http://schemas.openxmlformats.org/officeDocument/2006/relationships/image" Target="../media/image24.emf"/><Relationship Id="rId10" Type="http://schemas.openxmlformats.org/officeDocument/2006/relationships/image" Target="../media/image30.emf"/><Relationship Id="rId4" Type="http://schemas.openxmlformats.org/officeDocument/2006/relationships/image" Target="../media/image23.emf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44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png"/><Relationship Id="rId12" Type="http://schemas.openxmlformats.org/officeDocument/2006/relationships/image" Target="../media/image40.jpeg"/><Relationship Id="rId17" Type="http://schemas.microsoft.com/office/2007/relationships/hdphoto" Target="../media/hdphoto6.wdp"/><Relationship Id="rId2" Type="http://schemas.openxmlformats.org/officeDocument/2006/relationships/audio" Target="../media/media2.wav"/><Relationship Id="rId16" Type="http://schemas.openxmlformats.org/officeDocument/2006/relationships/image" Target="../media/image43.png"/><Relationship Id="rId1" Type="http://schemas.microsoft.com/office/2007/relationships/media" Target="../media/media2.wav"/><Relationship Id="rId6" Type="http://schemas.openxmlformats.org/officeDocument/2006/relationships/image" Target="../media/image37.png"/><Relationship Id="rId11" Type="http://schemas.openxmlformats.org/officeDocument/2006/relationships/image" Target="../media/image34.png"/><Relationship Id="rId5" Type="http://schemas.openxmlformats.org/officeDocument/2006/relationships/audio" Target="../media/audio3.wav"/><Relationship Id="rId15" Type="http://schemas.openxmlformats.org/officeDocument/2006/relationships/image" Target="../media/image32.png"/><Relationship Id="rId10" Type="http://schemas.microsoft.com/office/2007/relationships/hdphoto" Target="../media/hdphoto4.wdp"/><Relationship Id="rId4" Type="http://schemas.openxmlformats.org/officeDocument/2006/relationships/audio" Target="../media/audio2.wav"/><Relationship Id="rId9" Type="http://schemas.openxmlformats.org/officeDocument/2006/relationships/image" Target="../media/image39.png"/><Relationship Id="rId1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4.png"/><Relationship Id="rId18" Type="http://schemas.microsoft.com/office/2007/relationships/hdphoto" Target="../media/hdphoto6.wdp"/><Relationship Id="rId26" Type="http://schemas.openxmlformats.org/officeDocument/2006/relationships/image" Target="../media/image48.wmf"/><Relationship Id="rId3" Type="http://schemas.openxmlformats.org/officeDocument/2006/relationships/audio" Target="../media/media2.wav"/><Relationship Id="rId21" Type="http://schemas.openxmlformats.org/officeDocument/2006/relationships/oleObject" Target="../embeddings/oleObject3.bin"/><Relationship Id="rId7" Type="http://schemas.openxmlformats.org/officeDocument/2006/relationships/image" Target="../media/image49.jpeg"/><Relationship Id="rId12" Type="http://schemas.microsoft.com/office/2007/relationships/hdphoto" Target="../media/hdphoto8.wdp"/><Relationship Id="rId17" Type="http://schemas.openxmlformats.org/officeDocument/2006/relationships/image" Target="../media/image43.png"/><Relationship Id="rId25" Type="http://schemas.openxmlformats.org/officeDocument/2006/relationships/oleObject" Target="../embeddings/oleObject5.bin"/><Relationship Id="rId2" Type="http://schemas.microsoft.com/office/2007/relationships/media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51.png"/><Relationship Id="rId24" Type="http://schemas.openxmlformats.org/officeDocument/2006/relationships/image" Target="../media/image47.wmf"/><Relationship Id="rId5" Type="http://schemas.openxmlformats.org/officeDocument/2006/relationships/audio" Target="../media/audio2.wav"/><Relationship Id="rId15" Type="http://schemas.microsoft.com/office/2007/relationships/hdphoto" Target="../media/hdphoto5.wdp"/><Relationship Id="rId23" Type="http://schemas.openxmlformats.org/officeDocument/2006/relationships/oleObject" Target="../embeddings/oleObject4.bin"/><Relationship Id="rId10" Type="http://schemas.microsoft.com/office/2007/relationships/hdphoto" Target="../media/hdphoto7.wdp"/><Relationship Id="rId19" Type="http://schemas.openxmlformats.org/officeDocument/2006/relationships/oleObject" Target="../embeddings/oleObject2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50.png"/><Relationship Id="rId14" Type="http://schemas.openxmlformats.org/officeDocument/2006/relationships/image" Target="../media/image40.jpeg"/><Relationship Id="rId22" Type="http://schemas.openxmlformats.org/officeDocument/2006/relationships/image" Target="../media/image46.wmf"/><Relationship Id="rId27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microsoft.com/office/2007/relationships/hdphoto" Target="../media/hdphoto11.wdp"/><Relationship Id="rId18" Type="http://schemas.openxmlformats.org/officeDocument/2006/relationships/image" Target="../media/image32.png"/><Relationship Id="rId26" Type="http://schemas.openxmlformats.org/officeDocument/2006/relationships/image" Target="../media/image55.wmf"/><Relationship Id="rId3" Type="http://schemas.openxmlformats.org/officeDocument/2006/relationships/audio" Target="../media/media2.wav"/><Relationship Id="rId21" Type="http://schemas.openxmlformats.org/officeDocument/2006/relationships/image" Target="../media/image43.png"/><Relationship Id="rId7" Type="http://schemas.openxmlformats.org/officeDocument/2006/relationships/image" Target="../media/image57.jpeg"/><Relationship Id="rId12" Type="http://schemas.openxmlformats.org/officeDocument/2006/relationships/image" Target="../media/image60.png"/><Relationship Id="rId17" Type="http://schemas.openxmlformats.org/officeDocument/2006/relationships/image" Target="../media/image41.png"/><Relationship Id="rId25" Type="http://schemas.openxmlformats.org/officeDocument/2006/relationships/oleObject" Target="../embeddings/oleObject8.bin"/><Relationship Id="rId2" Type="http://schemas.microsoft.com/office/2007/relationships/media" Target="../media/media2.wav"/><Relationship Id="rId16" Type="http://schemas.openxmlformats.org/officeDocument/2006/relationships/image" Target="../media/image34.png"/><Relationship Id="rId20" Type="http://schemas.openxmlformats.org/officeDocument/2006/relationships/image" Target="../media/image53.wmf"/><Relationship Id="rId29" Type="http://schemas.openxmlformats.org/officeDocument/2006/relationships/image" Target="../media/image40.jpeg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microsoft.com/office/2007/relationships/hdphoto" Target="../media/hdphoto10.wdp"/><Relationship Id="rId24" Type="http://schemas.openxmlformats.org/officeDocument/2006/relationships/image" Target="../media/image54.wmf"/><Relationship Id="rId5" Type="http://schemas.openxmlformats.org/officeDocument/2006/relationships/audio" Target="../media/audio2.wav"/><Relationship Id="rId15" Type="http://schemas.microsoft.com/office/2007/relationships/hdphoto" Target="../media/hdphoto12.wdp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56.wmf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6.bin"/><Relationship Id="rId31" Type="http://schemas.openxmlformats.org/officeDocument/2006/relationships/image" Target="../media/image62.png"/><Relationship Id="rId4" Type="http://schemas.openxmlformats.org/officeDocument/2006/relationships/slideLayout" Target="../slideLayouts/slideLayout1.xml"/><Relationship Id="rId9" Type="http://schemas.microsoft.com/office/2007/relationships/hdphoto" Target="../media/hdphoto9.wdp"/><Relationship Id="rId14" Type="http://schemas.openxmlformats.org/officeDocument/2006/relationships/image" Target="../media/image61.png"/><Relationship Id="rId22" Type="http://schemas.microsoft.com/office/2007/relationships/hdphoto" Target="../media/hdphoto6.wdp"/><Relationship Id="rId27" Type="http://schemas.openxmlformats.org/officeDocument/2006/relationships/oleObject" Target="../embeddings/oleObject9.bin"/><Relationship Id="rId30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microsoft.com/office/2007/relationships/hdphoto" Target="../media/hdphoto11.wdp"/><Relationship Id="rId18" Type="http://schemas.openxmlformats.org/officeDocument/2006/relationships/image" Target="../media/image32.png"/><Relationship Id="rId26" Type="http://schemas.openxmlformats.org/officeDocument/2006/relationships/image" Target="../media/image65.wmf"/><Relationship Id="rId3" Type="http://schemas.openxmlformats.org/officeDocument/2006/relationships/audio" Target="../media/media2.wav"/><Relationship Id="rId21" Type="http://schemas.openxmlformats.org/officeDocument/2006/relationships/image" Target="../media/image43.png"/><Relationship Id="rId7" Type="http://schemas.openxmlformats.org/officeDocument/2006/relationships/image" Target="../media/image57.jpeg"/><Relationship Id="rId12" Type="http://schemas.openxmlformats.org/officeDocument/2006/relationships/image" Target="../media/image60.png"/><Relationship Id="rId17" Type="http://schemas.openxmlformats.org/officeDocument/2006/relationships/image" Target="../media/image41.png"/><Relationship Id="rId25" Type="http://schemas.openxmlformats.org/officeDocument/2006/relationships/oleObject" Target="../embeddings/oleObject12.bin"/><Relationship Id="rId2" Type="http://schemas.microsoft.com/office/2007/relationships/media" Target="../media/media2.wav"/><Relationship Id="rId16" Type="http://schemas.openxmlformats.org/officeDocument/2006/relationships/image" Target="../media/image34.png"/><Relationship Id="rId20" Type="http://schemas.openxmlformats.org/officeDocument/2006/relationships/image" Target="../media/image63.wmf"/><Relationship Id="rId29" Type="http://schemas.openxmlformats.org/officeDocument/2006/relationships/image" Target="../media/image40.jpeg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10.wdp"/><Relationship Id="rId24" Type="http://schemas.openxmlformats.org/officeDocument/2006/relationships/image" Target="../media/image64.wmf"/><Relationship Id="rId5" Type="http://schemas.openxmlformats.org/officeDocument/2006/relationships/audio" Target="../media/audio2.wav"/><Relationship Id="rId15" Type="http://schemas.microsoft.com/office/2007/relationships/hdphoto" Target="../media/hdphoto12.wdp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56.wmf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66.png"/><Relationship Id="rId4" Type="http://schemas.openxmlformats.org/officeDocument/2006/relationships/slideLayout" Target="../slideLayouts/slideLayout1.xml"/><Relationship Id="rId9" Type="http://schemas.microsoft.com/office/2007/relationships/hdphoto" Target="../media/hdphoto9.wdp"/><Relationship Id="rId14" Type="http://schemas.openxmlformats.org/officeDocument/2006/relationships/image" Target="../media/image61.png"/><Relationship Id="rId22" Type="http://schemas.microsoft.com/office/2007/relationships/hdphoto" Target="../media/hdphoto6.wdp"/><Relationship Id="rId27" Type="http://schemas.openxmlformats.org/officeDocument/2006/relationships/oleObject" Target="../embeddings/oleObject13.bin"/><Relationship Id="rId30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svg"/><Relationship Id="rId18" Type="http://schemas.openxmlformats.org/officeDocument/2006/relationships/image" Target="../media/image9.emf"/><Relationship Id="rId3" Type="http://schemas.openxmlformats.org/officeDocument/2006/relationships/image" Target="../media/image3.png"/><Relationship Id="rId12" Type="http://schemas.openxmlformats.org/officeDocument/2006/relationships/image" Target="../media/image5.png"/><Relationship Id="rId17" Type="http://schemas.microsoft.com/office/2007/relationships/hdphoto" Target="../media/hdphoto1.wdp"/><Relationship Id="rId2" Type="http://schemas.openxmlformats.org/officeDocument/2006/relationships/image" Target="../media/image2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.png"/><Relationship Id="rId6" Type="http://schemas.openxmlformats.org/officeDocument/2006/relationships/image" Target="../media/image30.svg"/><Relationship Id="rId15" Type="http://schemas.openxmlformats.org/officeDocument/2006/relationships/image" Target="../media/image7.jpeg"/><Relationship Id="rId10" Type="http://schemas.openxmlformats.org/officeDocument/2006/relationships/image" Target="../media/image34.svg"/><Relationship Id="rId19" Type="http://schemas.openxmlformats.org/officeDocument/2006/relationships/image" Target="../media/image10.emf"/><Relationship Id="rId1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9.jpe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7.png"/><Relationship Id="rId10" Type="http://schemas.openxmlformats.org/officeDocument/2006/relationships/image" Target="../media/image81.jpeg"/><Relationship Id="rId4" Type="http://schemas.openxmlformats.org/officeDocument/2006/relationships/oleObject" Target="../embeddings/oleObject15.bin"/><Relationship Id="rId9" Type="http://schemas.microsoft.com/office/2007/relationships/hdphoto" Target="../media/hdphoto13.wdp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svg"/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svg"/><Relationship Id="rId5" Type="http://schemas.openxmlformats.org/officeDocument/2006/relationships/image" Target="../media/image5.png"/><Relationship Id="rId4" Type="http://schemas.openxmlformats.org/officeDocument/2006/relationships/image" Target="../media/image78.png"/><Relationship Id="rId1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3" Type="http://schemas.openxmlformats.org/officeDocument/2006/relationships/image" Target="../media/image11.png"/><Relationship Id="rId12" Type="http://schemas.openxmlformats.org/officeDocument/2006/relationships/image" Target="../media/image11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14" Type="http://schemas.openxmlformats.org/officeDocument/2006/relationships/image" Target="../media/image13.sv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8.png"/><Relationship Id="rId7" Type="http://schemas.microsoft.com/office/2007/relationships/hdphoto" Target="../media/hdphoto2.wdp"/><Relationship Id="rId12" Type="http://schemas.openxmlformats.org/officeDocument/2006/relationships/image" Target="../media/image19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openxmlformats.org/officeDocument/2006/relationships/image" Target="../media/image9.emf"/><Relationship Id="rId10" Type="http://schemas.openxmlformats.org/officeDocument/2006/relationships/image" Target="../media/image17.emf"/><Relationship Id="rId4" Type="http://schemas.microsoft.com/office/2007/relationships/hdphoto" Target="../media/hdphoto1.wdp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microsoft.com/office/2007/relationships/hdphoto" Target="../media/hdphoto1.wdp"/><Relationship Id="rId7" Type="http://schemas.openxmlformats.org/officeDocument/2006/relationships/image" Target="../media/image16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19.emf"/><Relationship Id="rId5" Type="http://schemas.openxmlformats.org/officeDocument/2006/relationships/image" Target="../media/image15.png"/><Relationship Id="rId10" Type="http://schemas.openxmlformats.org/officeDocument/2006/relationships/image" Target="../media/image18.png"/><Relationship Id="rId4" Type="http://schemas.openxmlformats.org/officeDocument/2006/relationships/image" Target="../media/image9.emf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0.wmf"/><Relationship Id="rId3" Type="http://schemas.openxmlformats.org/officeDocument/2006/relationships/image" Target="../media/image18.png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20.png"/><Relationship Id="rId5" Type="http://schemas.microsoft.com/office/2007/relationships/hdphoto" Target="../media/hdphoto1.wdp"/><Relationship Id="rId10" Type="http://schemas.openxmlformats.org/officeDocument/2006/relationships/image" Target="../media/image17.emf"/><Relationship Id="rId4" Type="http://schemas.openxmlformats.org/officeDocument/2006/relationships/image" Target="../media/image8.png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svg"/><Relationship Id="rId18" Type="http://schemas.openxmlformats.org/officeDocument/2006/relationships/image" Target="../media/image10.emf"/><Relationship Id="rId3" Type="http://schemas.openxmlformats.org/officeDocument/2006/relationships/image" Target="../media/image3.png"/><Relationship Id="rId12" Type="http://schemas.openxmlformats.org/officeDocument/2006/relationships/image" Target="../media/image5.png"/><Relationship Id="rId17" Type="http://schemas.openxmlformats.org/officeDocument/2006/relationships/image" Target="../media/image9.emf"/><Relationship Id="rId2" Type="http://schemas.openxmlformats.org/officeDocument/2006/relationships/image" Target="../media/image2.png"/><Relationship Id="rId16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.png"/><Relationship Id="rId6" Type="http://schemas.openxmlformats.org/officeDocument/2006/relationships/image" Target="../media/image30.svg"/><Relationship Id="rId15" Type="http://schemas.openxmlformats.org/officeDocument/2006/relationships/image" Target="../media/image8.png"/><Relationship Id="rId10" Type="http://schemas.openxmlformats.org/officeDocument/2006/relationships/image" Target="../media/image34.svg"/><Relationship Id="rId1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Trang%20-%20Trung%20diiem%20cua%20doan%20thang.gsp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20091126035054377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3098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8484" y="0"/>
            <a:ext cx="4770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c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2971" y="2373098"/>
            <a:ext cx="7730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M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2971" y="1985159"/>
            <a:ext cx="1003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" y="0"/>
            <a:ext cx="2133601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495" y="2844106"/>
                <a:ext cx="5138219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𝐀𝐌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num>
                        <m:den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0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𝐜𝐦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95" y="2844106"/>
                <a:ext cx="5138219" cy="8989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027" y="1786874"/>
            <a:ext cx="1626665" cy="144300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-46655" y="3548442"/>
            <a:ext cx="2811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=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144385"/>
            <a:ext cx="6310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M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7358" y="777955"/>
            <a:ext cx="2926452" cy="5272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277097" y="4089899"/>
            <a:ext cx="4770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c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428" y="4089899"/>
            <a:ext cx="2252486" cy="523220"/>
          </a:xfrm>
          <a:prstGeom prst="rect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428" y="5303582"/>
            <a:ext cx="63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.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427" y="5826802"/>
            <a:ext cx="63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427" y="6268619"/>
            <a:ext cx="11576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9365" y="-102646"/>
            <a:ext cx="7032630" cy="2087805"/>
          </a:xfrm>
          <a:prstGeom prst="rect">
            <a:avLst/>
          </a:prstGeom>
        </p:spPr>
      </p:pic>
      <p:sp>
        <p:nvSpPr>
          <p:cNvPr id="32" name="Cloud Callout 31"/>
          <p:cNvSpPr/>
          <p:nvPr/>
        </p:nvSpPr>
        <p:spPr>
          <a:xfrm>
            <a:off x="8932508" y="1440035"/>
            <a:ext cx="3439886" cy="4850366"/>
          </a:xfrm>
          <a:prstGeom prst="cloudCallout">
            <a:avLst>
              <a:gd name="adj1" fmla="val -57712"/>
              <a:gd name="adj2" fmla="val -23716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376" y="4423187"/>
            <a:ext cx="7090549" cy="75587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2946" y="5123348"/>
            <a:ext cx="6762750" cy="12192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42515" y="4413542"/>
            <a:ext cx="554806" cy="75587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5678" y="1073079"/>
            <a:ext cx="6734175" cy="120967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4980" y="374971"/>
            <a:ext cx="5423081" cy="75587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08978" y="416021"/>
            <a:ext cx="661500" cy="71625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2765131" y="4920343"/>
            <a:ext cx="0" cy="383239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377702" y="4920343"/>
            <a:ext cx="0" cy="383239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047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decel="100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decel="100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7" grpId="0"/>
      <p:bldP spid="12" grpId="0"/>
      <p:bldP spid="15" grpId="0"/>
      <p:bldP spid="22" grpId="0"/>
      <p:bldP spid="23" grpId="0" animBg="1"/>
      <p:bldP spid="24" grpId="0"/>
      <p:bldP spid="28" grpId="0"/>
      <p:bldP spid="29" grpId="0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006513" y="12415"/>
            <a:ext cx="4092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428" y="12415"/>
            <a:ext cx="1922277" cy="523220"/>
          </a:xfrm>
          <a:prstGeom prst="rect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428" y="1226098"/>
            <a:ext cx="63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.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427" y="1749318"/>
            <a:ext cx="63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427" y="2191135"/>
            <a:ext cx="11576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376" y="345703"/>
            <a:ext cx="7090549" cy="7558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2515" y="336058"/>
            <a:ext cx="554806" cy="755877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1037" y="3113762"/>
            <a:ext cx="9230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</a:t>
            </a:r>
            <a:r>
              <a:rPr lang="en-US" sz="28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037" y="2725823"/>
            <a:ext cx="1003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77503" y="3584770"/>
                <a:ext cx="4496833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𝐏𝐄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𝐄𝐐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0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𝐏𝐐</m:t>
                          </m:r>
                        </m:num>
                        <m:den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0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0" dirty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0" dirty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03" y="3584770"/>
                <a:ext cx="4496833" cy="8989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7353" y="4289106"/>
            <a:ext cx="1989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 </a:t>
            </a:r>
            <a:r>
              <a:rPr 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1728" y="3765886"/>
            <a:ext cx="96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m)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57239" y="4289106"/>
            <a:ext cx="96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m)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920221" y="947"/>
            <a:ext cx="96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m)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901890" y="-7562"/>
            <a:ext cx="1309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81144" y="3772883"/>
            <a:ext cx="1645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65799" y="4295862"/>
            <a:ext cx="1659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438400" y="802375"/>
            <a:ext cx="0" cy="299205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920221" y="807720"/>
            <a:ext cx="0" cy="284215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66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2" grpId="0"/>
      <p:bldP spid="42" grpId="1"/>
      <p:bldP spid="43" grpId="0"/>
      <p:bldP spid="43" grpId="1"/>
      <p:bldP spid="49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532"/>
          </a:xfrm>
        </p:spPr>
      </p:pic>
      <p:sp>
        <p:nvSpPr>
          <p:cNvPr id="5" name="TextBox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F82035-27CA-4267-9354-D7F27ACFD8D0}"/>
              </a:ext>
            </a:extLst>
          </p:cNvPr>
          <p:cNvSpPr txBox="1"/>
          <p:nvPr/>
        </p:nvSpPr>
        <p:spPr>
          <a:xfrm>
            <a:off x="2729345" y="2473616"/>
            <a:ext cx="6733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7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7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8681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725400" y="5391151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25"/>
            <a:ext cx="12192000" cy="6868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049" y="84969"/>
            <a:ext cx="7640802" cy="67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27437"/>
            <a:ext cx="5410200" cy="196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01727" y="1114965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57589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806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1612" y="871537"/>
            <a:ext cx="9529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963" y="2043112"/>
            <a:ext cx="10787063" cy="35394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279321" y="0"/>
            <a:ext cx="1243087" cy="1913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71" y="-35738"/>
            <a:ext cx="12213772" cy="689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3" y="4402215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4034096" y="3758909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269" y="-37620"/>
            <a:ext cx="4670918" cy="6607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231" y="0"/>
            <a:ext cx="8027178" cy="30480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ounded Rectangle 4"/>
          <p:cNvSpPr/>
          <p:nvPr/>
        </p:nvSpPr>
        <p:spPr>
          <a:xfrm>
            <a:off x="182851" y="3273227"/>
            <a:ext cx="2849597" cy="73624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C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38491" y="3265969"/>
            <a:ext cx="3009321" cy="76122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707965" y="3324987"/>
            <a:ext cx="22618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9443589" y="3352930"/>
            <a:ext cx="258720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496" y="46482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sp>
        <p:nvSpPr>
          <p:cNvPr id="78" name="Rounded Rectangle 7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788108" y="1175508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788108" y="1191100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890" y="1940891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60182E16-4E5C-44AA-986A-AAC93B814070}"/>
              </a:ext>
            </a:extLst>
          </p:cNvPr>
          <p:cNvSpPr txBox="1"/>
          <p:nvPr/>
        </p:nvSpPr>
        <p:spPr>
          <a:xfrm>
            <a:off x="631302" y="5248776"/>
            <a:ext cx="28510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32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3932866" y="356420"/>
            <a:ext cx="61550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smtClean="0">
                <a:latin typeface=".VnTime" pitchFamily="34" charset="0"/>
              </a:rPr>
              <a:t>Cho </a:t>
            </a:r>
            <a:r>
              <a:rPr lang="en-US" sz="2800" b="1" dirty="0" err="1" smtClean="0">
                <a:latin typeface=".VnTime" pitchFamily="34" charset="0"/>
              </a:rPr>
              <a:t>h×nh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vÏ</a:t>
            </a:r>
            <a:r>
              <a:rPr lang="en-US" sz="2800" b="1" dirty="0">
                <a:latin typeface=".VnTime" pitchFamily="34" charset="0"/>
              </a:rPr>
              <a:t>, </a:t>
            </a:r>
            <a:r>
              <a:rPr lang="en-US" sz="2800" b="1" dirty="0" err="1">
                <a:latin typeface=".VnTime" pitchFamily="34" charset="0"/>
              </a:rPr>
              <a:t>điÓm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smtClean="0">
                <a:latin typeface=".VnTime" pitchFamily="34" charset="0"/>
              </a:rPr>
              <a:t>O lµ </a:t>
            </a:r>
            <a:r>
              <a:rPr lang="en-US" sz="2800" b="1" dirty="0" err="1" smtClean="0">
                <a:latin typeface=".VnTime" pitchFamily="34" charset="0"/>
              </a:rPr>
              <a:t>trung</a:t>
            </a:r>
            <a:r>
              <a:rPr lang="en-US" sz="2800" b="1" dirty="0" smtClean="0">
                <a:latin typeface=".VnTime" pitchFamily="34" charset="0"/>
              </a:rPr>
              <a:t> ®</a:t>
            </a:r>
            <a:r>
              <a:rPr lang="en-US" sz="2800" b="1" dirty="0" err="1" smtClean="0">
                <a:latin typeface=".VnTime" pitchFamily="34" charset="0"/>
              </a:rPr>
              <a:t>iÓm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cña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nh÷ng</a:t>
            </a:r>
            <a:r>
              <a:rPr lang="en-US" sz="2800" b="1" dirty="0" smtClean="0">
                <a:latin typeface=".VnTime" pitchFamily="34" charset="0"/>
              </a:rPr>
              <a:t> ®o¹n th¼ng </a:t>
            </a:r>
            <a:r>
              <a:rPr lang="en-US" sz="2800" b="1" dirty="0" err="1" smtClean="0">
                <a:latin typeface=".VnTime" pitchFamily="34" charset="0"/>
              </a:rPr>
              <a:t>nµo</a:t>
            </a:r>
            <a:r>
              <a:rPr lang="en-US" sz="2800" b="1" dirty="0" smtClean="0">
                <a:latin typeface=".VnTime" pitchFamily="34" charset="0"/>
              </a:rPr>
              <a:t> ?</a:t>
            </a:r>
            <a:endParaRPr lang="vi-VN" sz="2800" b="1" dirty="0"/>
          </a:p>
        </p:txBody>
      </p:sp>
      <p:grpSp>
        <p:nvGrpSpPr>
          <p:cNvPr id="127" name="Group 126"/>
          <p:cNvGrpSpPr/>
          <p:nvPr/>
        </p:nvGrpSpPr>
        <p:grpSpPr>
          <a:xfrm>
            <a:off x="5705529" y="1193552"/>
            <a:ext cx="2730581" cy="1791758"/>
            <a:chOff x="2344882" y="2067425"/>
            <a:chExt cx="3500462" cy="2319053"/>
          </a:xfrm>
        </p:grpSpPr>
        <p:sp>
          <p:nvSpPr>
            <p:cNvPr id="128" name="TextBox 127"/>
            <p:cNvSpPr txBox="1"/>
            <p:nvPr/>
          </p:nvSpPr>
          <p:spPr>
            <a:xfrm>
              <a:off x="5345278" y="2210301"/>
              <a:ext cx="500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.VnTime" pitchFamily="34" charset="0"/>
                </a:rPr>
                <a:t>B</a:t>
              </a:r>
              <a:endParaRPr lang="vi-VN" sz="2400" dirty="0"/>
            </a:p>
          </p:txBody>
        </p:sp>
        <p:grpSp>
          <p:nvGrpSpPr>
            <p:cNvPr id="129" name="Group 128"/>
            <p:cNvGrpSpPr/>
            <p:nvPr/>
          </p:nvGrpSpPr>
          <p:grpSpPr>
            <a:xfrm>
              <a:off x="2344882" y="2067425"/>
              <a:ext cx="3143272" cy="2319053"/>
              <a:chOff x="2340892" y="2250274"/>
              <a:chExt cx="3143272" cy="2319053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2483768" y="2750340"/>
                <a:ext cx="2857520" cy="1357322"/>
              </a:xfrm>
              <a:prstGeom prst="parallelogram">
                <a:avLst/>
              </a:prstGeom>
              <a:ln w="3810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cxnSp>
            <p:nvCxnSpPr>
              <p:cNvPr id="131" name="Straight Connector 130"/>
              <p:cNvCxnSpPr/>
              <p:nvPr/>
            </p:nvCxnSpPr>
            <p:spPr>
              <a:xfrm>
                <a:off x="2840958" y="2750340"/>
                <a:ext cx="2143140" cy="1357322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flipV="1">
                <a:off x="2454272" y="2750340"/>
                <a:ext cx="2887016" cy="1342574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V="1">
                <a:off x="3341024" y="3036092"/>
                <a:ext cx="214314" cy="14287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flipV="1">
                <a:off x="4198280" y="3607596"/>
                <a:ext cx="214314" cy="14287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6200000" flipH="1">
                <a:off x="3097214" y="3634790"/>
                <a:ext cx="214314" cy="2143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3198148" y="3536158"/>
                <a:ext cx="214314" cy="2143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6200000" flipH="1">
                <a:off x="4168784" y="3134724"/>
                <a:ext cx="214314" cy="2143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6200000" flipH="1">
                <a:off x="4269718" y="3036092"/>
                <a:ext cx="214314" cy="21431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39" name="Picture 2"/>
              <p:cNvPicPr>
                <a:picLocks noChangeAspect="1" noChangeArrowheads="1"/>
              </p:cNvPicPr>
              <p:nvPr/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3671020" y="3193716"/>
                <a:ext cx="500066" cy="5000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0" name="TextBox 139"/>
              <p:cNvSpPr txBox="1"/>
              <p:nvPr/>
            </p:nvSpPr>
            <p:spPr>
              <a:xfrm>
                <a:off x="2340892" y="4107662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.VnTime" pitchFamily="34" charset="0"/>
                  </a:rPr>
                  <a:t>A</a:t>
                </a:r>
                <a:endParaRPr lang="vi-VN" sz="2400" dirty="0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4984098" y="4107662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.VnTime" pitchFamily="34" charset="0"/>
                  </a:rPr>
                  <a:t>C</a:t>
                </a:r>
                <a:endParaRPr lang="vi-VN" sz="2400" dirty="0"/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2626644" y="2250274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.VnTime" pitchFamily="34" charset="0"/>
                  </a:rPr>
                  <a:t>D</a:t>
                </a:r>
                <a:endParaRPr lang="vi-VN" sz="2400" dirty="0"/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3626776" y="3464720"/>
                <a:ext cx="5000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.VnTime" pitchFamily="34" charset="0"/>
                  </a:rPr>
                  <a:t>O</a:t>
                </a:r>
                <a:endParaRPr lang="vi-VN" sz="2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04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15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896" y="4772028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1545286" y="2704393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75" y="3705229"/>
            <a:ext cx="2482851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248" y="40821"/>
            <a:ext cx="6527188" cy="662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611" y="195943"/>
            <a:ext cx="7390177" cy="295227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4076754" y="966151"/>
            <a:ext cx="5731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Q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sp>
        <p:nvSpPr>
          <p:cNvPr id="53" name="Rounded Rectangle 5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53211" y="1154875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9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993" y="1920258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7">
            <a:extLst>
              <a:ext uri="{FF2B5EF4-FFF2-40B4-BE49-F238E27FC236}">
                <a16:creationId xmlns:a16="http://schemas.microsoft.com/office/drawing/2014/main" xmlns="" id="{61D55704-9B5C-408E-A858-F494A6803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4163" y="1666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F7DE7C8-0F78-498A-AC50-6D0914659AC0}"/>
              </a:ext>
            </a:extLst>
          </p:cNvPr>
          <p:cNvGrpSpPr/>
          <p:nvPr/>
        </p:nvGrpSpPr>
        <p:grpSpPr>
          <a:xfrm>
            <a:off x="219316" y="3470429"/>
            <a:ext cx="2553840" cy="681502"/>
            <a:chOff x="219316" y="3470429"/>
            <a:chExt cx="2553840" cy="681502"/>
          </a:xfrm>
        </p:grpSpPr>
        <p:sp>
          <p:nvSpPr>
            <p:cNvPr id="21" name="Rounded Rectangle 20"/>
            <p:cNvSpPr/>
            <p:nvPr/>
          </p:nvSpPr>
          <p:spPr>
            <a:xfrm>
              <a:off x="219316" y="3470429"/>
              <a:ext cx="2553840" cy="681502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3525B901-AE53-41BE-A293-0FDCE661A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748427"/>
                </p:ext>
              </p:extLst>
            </p:nvPr>
          </p:nvGraphicFramePr>
          <p:xfrm>
            <a:off x="962025" y="3651250"/>
            <a:ext cx="148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6" name="Equation" r:id="rId19" imgW="1485720" imgH="393480" progId="Equation.DSMT4">
                    <p:embed/>
                  </p:oleObj>
                </mc:Choice>
                <mc:Fallback>
                  <p:oleObj name="Equation" r:id="rId19" imgW="148572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3525B901-AE53-41BE-A293-0FDCE661AD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2025" y="3651250"/>
                          <a:ext cx="1485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8980CD2A-59AC-49F0-956B-084DC459E5DC}"/>
              </a:ext>
            </a:extLst>
          </p:cNvPr>
          <p:cNvGrpSpPr/>
          <p:nvPr/>
        </p:nvGrpSpPr>
        <p:grpSpPr>
          <a:xfrm>
            <a:off x="3100834" y="3444875"/>
            <a:ext cx="2711499" cy="692308"/>
            <a:chOff x="3100834" y="3444875"/>
            <a:chExt cx="2711499" cy="692308"/>
          </a:xfrm>
        </p:grpSpPr>
        <p:sp>
          <p:nvSpPr>
            <p:cNvPr id="24" name="Rounded Rectangle 23"/>
            <p:cNvSpPr/>
            <p:nvPr/>
          </p:nvSpPr>
          <p:spPr>
            <a:xfrm>
              <a:off x="3100834" y="3470429"/>
              <a:ext cx="2711499" cy="666754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endParaRPr 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EC558404-F2D8-4508-B46F-3D3D40B42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364772"/>
                </p:ext>
              </p:extLst>
            </p:nvPr>
          </p:nvGraphicFramePr>
          <p:xfrm>
            <a:off x="3392488" y="3444875"/>
            <a:ext cx="238760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7" name="Equation" r:id="rId21" imgW="2387520" imgH="825480" progId="Equation.DSMT4">
                    <p:embed/>
                  </p:oleObj>
                </mc:Choice>
                <mc:Fallback>
                  <p:oleObj name="Equation" r:id="rId21" imgW="2387520" imgH="825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EC558404-F2D8-4508-B46F-3D3D40B42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92488" y="3444875"/>
                          <a:ext cx="2387600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DDA2FE8-66AF-499A-B489-FC8B5640016F}"/>
              </a:ext>
            </a:extLst>
          </p:cNvPr>
          <p:cNvGrpSpPr/>
          <p:nvPr/>
        </p:nvGrpSpPr>
        <p:grpSpPr>
          <a:xfrm>
            <a:off x="6147492" y="3492803"/>
            <a:ext cx="2648846" cy="685800"/>
            <a:chOff x="6126472" y="3503313"/>
            <a:chExt cx="2648846" cy="685800"/>
          </a:xfrm>
        </p:grpSpPr>
        <p:sp>
          <p:nvSpPr>
            <p:cNvPr id="23" name="Rounded Rectangle 22"/>
            <p:cNvSpPr/>
            <p:nvPr/>
          </p:nvSpPr>
          <p:spPr>
            <a:xfrm>
              <a:off x="6126472" y="3503313"/>
              <a:ext cx="2626271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FAABA79A-19CB-4E3E-96D3-A0D62CE45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678278"/>
                </p:ext>
              </p:extLst>
            </p:nvPr>
          </p:nvGraphicFramePr>
          <p:xfrm>
            <a:off x="6413118" y="3677635"/>
            <a:ext cx="2362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8" name="Equation" r:id="rId23" imgW="2361960" imgH="393480" progId="Equation.DSMT4">
                    <p:embed/>
                  </p:oleObj>
                </mc:Choice>
                <mc:Fallback>
                  <p:oleObj name="Equation" r:id="rId23" imgW="2361960" imgH="3934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FAABA79A-19CB-4E3E-96D3-A0D62CE456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13118" y="3677635"/>
                          <a:ext cx="2362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E29AC46-3D25-4A05-9A6C-E7085BC44C4C}"/>
              </a:ext>
            </a:extLst>
          </p:cNvPr>
          <p:cNvGrpSpPr/>
          <p:nvPr/>
        </p:nvGrpSpPr>
        <p:grpSpPr>
          <a:xfrm>
            <a:off x="9204712" y="3514807"/>
            <a:ext cx="2504072" cy="685800"/>
            <a:chOff x="9204712" y="3514807"/>
            <a:chExt cx="2504072" cy="685800"/>
          </a:xfrm>
        </p:grpSpPr>
        <p:sp>
          <p:nvSpPr>
            <p:cNvPr id="22" name="Rounded Rectangle 21"/>
            <p:cNvSpPr/>
            <p:nvPr/>
          </p:nvSpPr>
          <p:spPr>
            <a:xfrm>
              <a:off x="9204712" y="3514807"/>
              <a:ext cx="2504072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rgbClr val="0033CC"/>
                  </a:solidFill>
                </a:rPr>
                <a:t>D.</a:t>
              </a:r>
            </a:p>
          </p:txBody>
        </p:sp>
        <p:graphicFrame>
          <p:nvGraphicFramePr>
            <p:cNvPr id="2048" name="Object 2047">
              <a:extLst>
                <a:ext uri="{FF2B5EF4-FFF2-40B4-BE49-F238E27FC236}">
                  <a16:creationId xmlns:a16="http://schemas.microsoft.com/office/drawing/2014/main" xmlns="" id="{FE071E25-FA60-40D2-BE77-56FC8D51C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685193"/>
                </p:ext>
              </p:extLst>
            </p:nvPr>
          </p:nvGraphicFramePr>
          <p:xfrm>
            <a:off x="9925050" y="3668713"/>
            <a:ext cx="1409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" name="Equation" r:id="rId25" imgW="1409400" imgH="393480" progId="Equation.DSMT4">
                    <p:embed/>
                  </p:oleObj>
                </mc:Choice>
                <mc:Fallback>
                  <p:oleObj name="Equation" r:id="rId25" imgW="1409400" imgH="393480" progId="Equation.DSMT4">
                    <p:embed/>
                    <p:pic>
                      <p:nvPicPr>
                        <p:cNvPr id="2048" name="Object 2047">
                          <a:extLst>
                            <a:ext uri="{FF2B5EF4-FFF2-40B4-BE49-F238E27FC236}">
                              <a16:creationId xmlns:a16="http://schemas.microsoft.com/office/drawing/2014/main" xmlns="" id="{FE071E25-FA60-40D2-BE77-56FC8D51C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925050" y="3668713"/>
                          <a:ext cx="1409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424558" y="1971515"/>
            <a:ext cx="4579735" cy="85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60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1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0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374" y="-29499"/>
            <a:ext cx="12248304" cy="6887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220" y="4339366"/>
            <a:ext cx="1268787" cy="195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3801" y="411480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319" y="3977532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614" y="4378754"/>
            <a:ext cx="1123633" cy="1609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83766" y="-52614"/>
            <a:ext cx="5963991" cy="6845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3" y="48768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31295787-7126-49BC-A1F9-394966D6A885}"/>
              </a:ext>
            </a:extLst>
          </p:cNvPr>
          <p:cNvGrpSpPr/>
          <p:nvPr/>
        </p:nvGrpSpPr>
        <p:grpSpPr>
          <a:xfrm>
            <a:off x="9070" y="3238670"/>
            <a:ext cx="3930454" cy="856355"/>
            <a:chOff x="9070" y="3370036"/>
            <a:chExt cx="3930454" cy="685800"/>
          </a:xfrm>
        </p:grpSpPr>
        <p:sp>
          <p:nvSpPr>
            <p:cNvPr id="28" name="Rounded Rectangle 27"/>
            <p:cNvSpPr/>
            <p:nvPr/>
          </p:nvSpPr>
          <p:spPr>
            <a:xfrm>
              <a:off x="9070" y="3370036"/>
              <a:ext cx="3930454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281809"/>
                </p:ext>
              </p:extLst>
            </p:nvPr>
          </p:nvGraphicFramePr>
          <p:xfrm>
            <a:off x="1560513" y="3508475"/>
            <a:ext cx="1057275" cy="45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6" name="Equation" r:id="rId19" imgW="469800" imgH="203040" progId="Equation.DSMT4">
                    <p:embed/>
                  </p:oleObj>
                </mc:Choice>
                <mc:Fallback>
                  <p:oleObj name="Equation" r:id="rId19" imgW="469800" imgH="2030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60513" y="3508475"/>
                          <a:ext cx="1057275" cy="456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ounded Rectangle 5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0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52" y="14516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337584" y="4811487"/>
            <a:ext cx="3979325" cy="81207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33CC"/>
                </a:solidFill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B68F562C-C7D1-4614-A5DE-CD17219EC0CE}"/>
              </a:ext>
            </a:extLst>
          </p:cNvPr>
          <p:cNvGrpSpPr/>
          <p:nvPr/>
        </p:nvGrpSpPr>
        <p:grpSpPr>
          <a:xfrm>
            <a:off x="6231747" y="3199481"/>
            <a:ext cx="4152903" cy="885155"/>
            <a:chOff x="6231747" y="3199481"/>
            <a:chExt cx="4152903" cy="885155"/>
          </a:xfrm>
        </p:grpSpPr>
        <p:sp>
          <p:nvSpPr>
            <p:cNvPr id="33" name="Rounded Rectangle 32"/>
            <p:cNvSpPr/>
            <p:nvPr/>
          </p:nvSpPr>
          <p:spPr>
            <a:xfrm>
              <a:off x="6231747" y="3199481"/>
              <a:ext cx="4152903" cy="885155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BF42DD6-90BC-4934-8C2D-D54AE8873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861363"/>
                </p:ext>
              </p:extLst>
            </p:nvPr>
          </p:nvGraphicFramePr>
          <p:xfrm>
            <a:off x="7962900" y="3435350"/>
            <a:ext cx="8064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7" name="Equation" r:id="rId23" imgW="342720" imgH="177480" progId="Equation.DSMT4">
                    <p:embed/>
                  </p:oleObj>
                </mc:Choice>
                <mc:Fallback>
                  <p:oleObj name="Equation" r:id="rId23" imgW="34272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BF42DD6-90BC-4934-8C2D-D54AE8873C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62900" y="3435350"/>
                          <a:ext cx="806450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E0046A7-C2D0-4CC0-B069-993023F135A4}"/>
              </a:ext>
            </a:extLst>
          </p:cNvPr>
          <p:cNvGrpSpPr/>
          <p:nvPr/>
        </p:nvGrpSpPr>
        <p:grpSpPr>
          <a:xfrm>
            <a:off x="-53940" y="4726326"/>
            <a:ext cx="3863943" cy="730592"/>
            <a:chOff x="-53940" y="4726326"/>
            <a:chExt cx="3863943" cy="730592"/>
          </a:xfrm>
        </p:grpSpPr>
        <p:sp>
          <p:nvSpPr>
            <p:cNvPr id="39" name="Rounded Rectangle 38"/>
            <p:cNvSpPr/>
            <p:nvPr/>
          </p:nvSpPr>
          <p:spPr>
            <a:xfrm>
              <a:off x="-53940" y="4726326"/>
              <a:ext cx="3863943" cy="730592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 </a:t>
              </a:r>
              <a:endParaRPr lang="en-US" sz="2000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B24998BD-1C3C-49FE-B572-B5DB55824C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496095"/>
                </p:ext>
              </p:extLst>
            </p:nvPr>
          </p:nvGraphicFramePr>
          <p:xfrm>
            <a:off x="1444625" y="4895850"/>
            <a:ext cx="128270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Equation" r:id="rId25" imgW="533160" imgH="190440" progId="Equation.DSMT4">
                    <p:embed/>
                  </p:oleObj>
                </mc:Choice>
                <mc:Fallback>
                  <p:oleObj name="Equation" r:id="rId25" imgW="533160" imgH="1904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B24998BD-1C3C-49FE-B572-B5DB55824C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44625" y="4895850"/>
                          <a:ext cx="1282700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615181D-2E31-4E41-9A98-4DF2B20F52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39113" y="5037138"/>
          <a:ext cx="728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27" imgW="330120" imgH="177480" progId="Equation.DSMT4">
                  <p:embed/>
                </p:oleObj>
              </mc:Choice>
              <mc:Fallback>
                <p:oleObj name="Equation" r:id="rId27" imgW="330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615181D-2E31-4E41-9A98-4DF2B20F5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39113" y="5037138"/>
                        <a:ext cx="7286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6C0072A2-B95B-4079-B316-014FB12B1FC4}"/>
              </a:ext>
            </a:extLst>
          </p:cNvPr>
          <p:cNvGrpSpPr/>
          <p:nvPr/>
        </p:nvGrpSpPr>
        <p:grpSpPr>
          <a:xfrm>
            <a:off x="3270921" y="130763"/>
            <a:ext cx="6019800" cy="2833622"/>
            <a:chOff x="3270921" y="130763"/>
            <a:chExt cx="6019800" cy="2833622"/>
          </a:xfrm>
        </p:grpSpPr>
        <p:pic>
          <p:nvPicPr>
            <p:cNvPr id="40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921" y="130763"/>
              <a:ext cx="6019800" cy="283362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41" name="TextBox 40"/>
            <p:cNvSpPr txBox="1"/>
            <p:nvPr/>
          </p:nvSpPr>
          <p:spPr>
            <a:xfrm>
              <a:off x="3472344" y="457273"/>
              <a:ext cx="536752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Cho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,5c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A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3823" y="1616152"/>
            <a:ext cx="4452990" cy="112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25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5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97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9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201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38" grpId="0" animBg="1"/>
      <p:bldP spid="3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6491" y="0"/>
            <a:ext cx="12248304" cy="6887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220" y="4339366"/>
            <a:ext cx="1268787" cy="195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3801" y="411480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319" y="3977532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614" y="4378754"/>
            <a:ext cx="1123633" cy="1609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121037" y="-29499"/>
            <a:ext cx="5963991" cy="6845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3" y="48768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54000" y="3751036"/>
            <a:ext cx="609600" cy="6096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31295787-7126-49BC-A1F9-394966D6A885}"/>
              </a:ext>
            </a:extLst>
          </p:cNvPr>
          <p:cNvGrpSpPr/>
          <p:nvPr/>
        </p:nvGrpSpPr>
        <p:grpSpPr>
          <a:xfrm>
            <a:off x="9070" y="3238670"/>
            <a:ext cx="3930454" cy="856355"/>
            <a:chOff x="9070" y="3370036"/>
            <a:chExt cx="3930454" cy="685800"/>
          </a:xfrm>
        </p:grpSpPr>
        <p:sp>
          <p:nvSpPr>
            <p:cNvPr id="28" name="Rounded Rectangle 27"/>
            <p:cNvSpPr/>
            <p:nvPr/>
          </p:nvSpPr>
          <p:spPr>
            <a:xfrm>
              <a:off x="9070" y="3370036"/>
              <a:ext cx="3930454" cy="68580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631556"/>
                </p:ext>
              </p:extLst>
            </p:nvPr>
          </p:nvGraphicFramePr>
          <p:xfrm>
            <a:off x="1489075" y="3522459"/>
            <a:ext cx="1200150" cy="429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4" name="Equation" r:id="rId19" imgW="533160" imgH="190440" progId="Equation.DSMT4">
                    <p:embed/>
                  </p:oleObj>
                </mc:Choice>
                <mc:Fallback>
                  <p:oleObj name="Equation" r:id="rId19" imgW="533160" imgH="1904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89075" y="3522459"/>
                          <a:ext cx="1200150" cy="429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ounded Rectangle 5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4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3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2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1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791669" y="686292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0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579" b="96316" l="2632" r="97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52" y="14516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337584" y="4811487"/>
            <a:ext cx="3979325" cy="81207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33CC"/>
                </a:solidFill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B68F562C-C7D1-4614-A5DE-CD17219EC0CE}"/>
              </a:ext>
            </a:extLst>
          </p:cNvPr>
          <p:cNvGrpSpPr/>
          <p:nvPr/>
        </p:nvGrpSpPr>
        <p:grpSpPr>
          <a:xfrm>
            <a:off x="6231747" y="3199481"/>
            <a:ext cx="4152903" cy="885155"/>
            <a:chOff x="6231747" y="3199481"/>
            <a:chExt cx="4152903" cy="885155"/>
          </a:xfrm>
        </p:grpSpPr>
        <p:sp>
          <p:nvSpPr>
            <p:cNvPr id="33" name="Rounded Rectangle 32"/>
            <p:cNvSpPr/>
            <p:nvPr/>
          </p:nvSpPr>
          <p:spPr>
            <a:xfrm>
              <a:off x="6231747" y="3199481"/>
              <a:ext cx="4152903" cy="885155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BF42DD6-90BC-4934-8C2D-D54AE8873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660453"/>
                </p:ext>
              </p:extLst>
            </p:nvPr>
          </p:nvGraphicFramePr>
          <p:xfrm>
            <a:off x="7813675" y="3405188"/>
            <a:ext cx="110490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5" name="Equation" r:id="rId23" imgW="469800" imgH="203040" progId="Equation.DSMT4">
                    <p:embed/>
                  </p:oleObj>
                </mc:Choice>
                <mc:Fallback>
                  <p:oleObj name="Equation" r:id="rId23" imgW="46980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BF42DD6-90BC-4934-8C2D-D54AE8873C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813675" y="3405188"/>
                          <a:ext cx="1104900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E0046A7-C2D0-4CC0-B069-993023F135A4}"/>
              </a:ext>
            </a:extLst>
          </p:cNvPr>
          <p:cNvGrpSpPr/>
          <p:nvPr/>
        </p:nvGrpSpPr>
        <p:grpSpPr>
          <a:xfrm>
            <a:off x="-53940" y="4726326"/>
            <a:ext cx="3863943" cy="730592"/>
            <a:chOff x="-53940" y="4726326"/>
            <a:chExt cx="3863943" cy="730592"/>
          </a:xfrm>
        </p:grpSpPr>
        <p:sp>
          <p:nvSpPr>
            <p:cNvPr id="39" name="Rounded Rectangle 38"/>
            <p:cNvSpPr/>
            <p:nvPr/>
          </p:nvSpPr>
          <p:spPr>
            <a:xfrm>
              <a:off x="-53940" y="4726326"/>
              <a:ext cx="3863943" cy="730592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 </a:t>
              </a:r>
              <a:endParaRPr lang="en-US" sz="2000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B24998BD-1C3C-49FE-B572-B5DB55824C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164791"/>
                </p:ext>
              </p:extLst>
            </p:nvPr>
          </p:nvGraphicFramePr>
          <p:xfrm>
            <a:off x="1673225" y="4910138"/>
            <a:ext cx="82391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6" name="Equation" r:id="rId25" imgW="342720" imgH="177480" progId="Equation.DSMT4">
                    <p:embed/>
                  </p:oleObj>
                </mc:Choice>
                <mc:Fallback>
                  <p:oleObj name="Equation" r:id="rId25" imgW="34272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B24998BD-1C3C-49FE-B572-B5DB55824C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73225" y="4910138"/>
                          <a:ext cx="823913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615181D-2E31-4E41-9A98-4DF2B20F5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29345"/>
              </p:ext>
            </p:extLst>
          </p:nvPr>
        </p:nvGraphicFramePr>
        <p:xfrm>
          <a:off x="8139113" y="5037138"/>
          <a:ext cx="7286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27" imgW="330120" imgH="177480" progId="Equation.DSMT4">
                  <p:embed/>
                </p:oleObj>
              </mc:Choice>
              <mc:Fallback>
                <p:oleObj name="Equation" r:id="rId27" imgW="330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615181D-2E31-4E41-9A98-4DF2B20F5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39113" y="5037138"/>
                        <a:ext cx="7286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6C0072A2-B95B-4079-B316-014FB12B1FC4}"/>
              </a:ext>
            </a:extLst>
          </p:cNvPr>
          <p:cNvGrpSpPr/>
          <p:nvPr/>
        </p:nvGrpSpPr>
        <p:grpSpPr>
          <a:xfrm>
            <a:off x="3270921" y="130763"/>
            <a:ext cx="6019800" cy="2833622"/>
            <a:chOff x="3270921" y="130763"/>
            <a:chExt cx="6019800" cy="2833622"/>
          </a:xfrm>
        </p:grpSpPr>
        <p:pic>
          <p:nvPicPr>
            <p:cNvPr id="40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921" y="130763"/>
              <a:ext cx="6019800" cy="283362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41" name="TextBox 40"/>
            <p:cNvSpPr txBox="1"/>
            <p:nvPr/>
          </p:nvSpPr>
          <p:spPr>
            <a:xfrm>
              <a:off x="3449734" y="504888"/>
              <a:ext cx="536752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: Cho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A=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,5c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761" y="1663610"/>
            <a:ext cx="4305645" cy="124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97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5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97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9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201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38" grpId="0" animBg="1"/>
      <p:bldP spid="3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7260" y="1029500"/>
            <a:ext cx="293543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m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m (s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234911" y="321614"/>
            <a:ext cx="3879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560829" y="321614"/>
            <a:ext cx="7403783" cy="6461560"/>
            <a:chOff x="4364392" y="83127"/>
            <a:chExt cx="7403783" cy="646156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4392" y="83127"/>
              <a:ext cx="7063086" cy="646156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166761" y="1399308"/>
              <a:ext cx="471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297120" y="4599708"/>
              <a:ext cx="471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297120" y="5159022"/>
              <a:ext cx="471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283263" y="2999508"/>
              <a:ext cx="471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11546501" y="1887557"/>
            <a:ext cx="0" cy="3634587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" idx="3"/>
          </p:cNvCxnSpPr>
          <p:nvPr/>
        </p:nvCxnSpPr>
        <p:spPr>
          <a:xfrm>
            <a:off x="10964612" y="5069028"/>
            <a:ext cx="0" cy="447925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88412" y="5110434"/>
            <a:ext cx="817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464631" y="3330328"/>
            <a:ext cx="817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0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53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628227" y="127000"/>
            <a:ext cx="10935545" cy="61976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736783">
            <a:off x="10746105" y="234348"/>
            <a:ext cx="1598079" cy="106472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0793243" y="5344931"/>
            <a:ext cx="993823" cy="15001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3069" y="337231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4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endParaRPr lang="en-US" sz="4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57007" y="5220699"/>
            <a:ext cx="1825986" cy="1481331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9733066" y="4289264"/>
            <a:ext cx="1243087" cy="1913668"/>
          </a:xfrm>
          <a:prstGeom prst="rect">
            <a:avLst/>
          </a:prstGeom>
        </p:spPr>
      </p:pic>
      <p:pic>
        <p:nvPicPr>
          <p:cNvPr id="11" name="Picture 4" descr="Hình ảnh có liên quan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761" y="2059475"/>
            <a:ext cx="5363454" cy="43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127751" y="1157364"/>
            <a:ext cx="3938905" cy="3938905"/>
            <a:chOff x="128270" y="-53897"/>
            <a:chExt cx="2630170" cy="2630170"/>
          </a:xfrm>
        </p:grpSpPr>
        <p:pic>
          <p:nvPicPr>
            <p:cNvPr id="18" name="Picture 2" descr="Hình ảnh Bập Bênh PNG, Vector, PSD, và biểu tượng để tải về miễn phí |  pngtree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70" y="-53897"/>
              <a:ext cx="2630170" cy="2630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339711" y="1077321"/>
              <a:ext cx="192048" cy="192017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2905475" y="2193123"/>
            <a:ext cx="47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85824" y="2322873"/>
            <a:ext cx="888645" cy="589178"/>
          </a:xfrm>
          <a:prstGeom prst="straightConnector1">
            <a:avLst/>
          </a:prstGeom>
          <a:ln w="381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489210" y="3125181"/>
            <a:ext cx="192048" cy="19201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586348" y="2732880"/>
            <a:ext cx="192048" cy="19201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266894" y="2816857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91399" y="3168400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08756" y="1917361"/>
            <a:ext cx="2893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US" sz="24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08356" y="1896850"/>
            <a:ext cx="472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32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5" grpId="0"/>
      <p:bldP spid="26" grpId="0"/>
      <p:bldP spid="26" grpId="1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991033" y="23108"/>
            <a:ext cx="7528124" cy="5905455"/>
            <a:chOff x="3856702" y="284213"/>
            <a:chExt cx="8465859" cy="6461560"/>
          </a:xfrm>
        </p:grpSpPr>
        <p:grpSp>
          <p:nvGrpSpPr>
            <p:cNvPr id="14" name="Group 13"/>
            <p:cNvGrpSpPr/>
            <p:nvPr/>
          </p:nvGrpSpPr>
          <p:grpSpPr>
            <a:xfrm>
              <a:off x="3856702" y="284213"/>
              <a:ext cx="7403783" cy="6461560"/>
              <a:chOff x="4364392" y="83127"/>
              <a:chExt cx="7403783" cy="646156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64392" y="83127"/>
                <a:ext cx="7063086" cy="646156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1166761" y="1399308"/>
                <a:ext cx="471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1297120" y="4599708"/>
                <a:ext cx="471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1297120" y="5159022"/>
                <a:ext cx="471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1283263" y="2999508"/>
                <a:ext cx="471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11555941" y="1956353"/>
              <a:ext cx="0" cy="3634587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1235664" y="5069027"/>
              <a:ext cx="0" cy="447925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1147231" y="5045670"/>
              <a:ext cx="817419" cy="404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6 m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505142" y="3330326"/>
              <a:ext cx="817419" cy="7071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60</a:t>
              </a:r>
            </a:p>
            <a:p>
              <a:r>
                <a:rPr lang="en-US" dirty="0" smtClean="0"/>
                <a:t> m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78645" y="926587"/>
            <a:ext cx="191192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 = 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8663" y="1741987"/>
            <a:ext cx="313542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 = TN+ ND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( 6 m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140" y="1741987"/>
            <a:ext cx="113128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N = ?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67790"/>
              </p:ext>
            </p:extLst>
          </p:nvPr>
        </p:nvGraphicFramePr>
        <p:xfrm>
          <a:off x="132046" y="2779600"/>
          <a:ext cx="1353712" cy="76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46" y="2779600"/>
                        <a:ext cx="1353712" cy="76300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6657" y="4265336"/>
            <a:ext cx="191192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13418" y="3006028"/>
            <a:ext cx="191192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= 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34608" y="4129472"/>
            <a:ext cx="244014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= MD - 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40983" y="5418972"/>
            <a:ext cx="33831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= 60 m;  ND =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>
            <a:stCxn id="17" idx="0"/>
            <a:endCxn id="3" idx="2"/>
          </p:cNvCxnSpPr>
          <p:nvPr/>
        </p:nvCxnSpPr>
        <p:spPr>
          <a:xfrm flipH="1" flipV="1">
            <a:off x="2234609" y="1388252"/>
            <a:ext cx="1321768" cy="3537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0" idx="0"/>
            <a:endCxn id="3" idx="2"/>
          </p:cNvCxnSpPr>
          <p:nvPr/>
        </p:nvCxnSpPr>
        <p:spPr>
          <a:xfrm flipV="1">
            <a:off x="943783" y="1388252"/>
            <a:ext cx="1290826" cy="3537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819702" y="3535873"/>
            <a:ext cx="5700" cy="6849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4" idx="1"/>
          </p:cNvCxnSpPr>
          <p:nvPr/>
        </p:nvCxnSpPr>
        <p:spPr>
          <a:xfrm flipH="1" flipV="1">
            <a:off x="842065" y="2171568"/>
            <a:ext cx="1671353" cy="10652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5" idx="0"/>
            <a:endCxn id="24" idx="2"/>
          </p:cNvCxnSpPr>
          <p:nvPr/>
        </p:nvCxnSpPr>
        <p:spPr>
          <a:xfrm flipV="1">
            <a:off x="3454679" y="3467693"/>
            <a:ext cx="14703" cy="6617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6" idx="0"/>
            <a:endCxn id="25" idx="2"/>
          </p:cNvCxnSpPr>
          <p:nvPr/>
        </p:nvCxnSpPr>
        <p:spPr>
          <a:xfrm flipV="1">
            <a:off x="3432537" y="4591137"/>
            <a:ext cx="22142" cy="827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819702" y="2203652"/>
            <a:ext cx="0" cy="5759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75771" y="174171"/>
            <a:ext cx="457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D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0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ND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10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4613774" cy="5816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T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D =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ND =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m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= MD – ND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= 60 – 6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= 54 (m)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N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4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7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D = 27 + 6 = 33 (m)</a:t>
                </a: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 (m)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4613774" cy="5816849"/>
              </a:xfrm>
              <a:prstGeom prst="rect">
                <a:avLst/>
              </a:prstGeom>
              <a:blipFill>
                <a:blip r:embed="rId2"/>
                <a:stretch>
                  <a:fillRect l="-2642" t="-839" b="-2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4392" y="83127"/>
            <a:ext cx="7063086" cy="64615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166761" y="1399308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7120" y="4599708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297120" y="5159022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283263" y="2999508"/>
            <a:ext cx="471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36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 descr="Can thang bà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09600"/>
            <a:ext cx="40386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0" y="6034636"/>
            <a:ext cx="12192000" cy="95410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Xác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định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rung</a:t>
            </a:r>
            <a:r>
              <a:rPr lang="en-US" altLang="ja-JP" sz="2800" b="1" i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điểm</a:t>
            </a:r>
            <a:r>
              <a:rPr lang="en-US" altLang="ja-JP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của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đoạn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hẳng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để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đảm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bảo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các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yêu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cầu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hực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iễn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công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việc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,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ính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chính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xác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,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ính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pháp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lí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,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ính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thẩm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mỹ</a:t>
            </a:r>
            <a:r>
              <a:rPr lang="en-US" altLang="ja-JP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….</a:t>
            </a:r>
          </a:p>
        </p:txBody>
      </p:sp>
      <p:pic>
        <p:nvPicPr>
          <p:cNvPr id="337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5" y="533400"/>
            <a:ext cx="4800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2390776" y="838200"/>
            <a:ext cx="2790825" cy="4572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6705600" y="1933575"/>
            <a:ext cx="342900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2314575" y="121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3746500" y="10080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5105400" y="774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10134600" y="23907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600825" y="1833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8367713" y="21193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33805" name="Picture 18" descr="xay-nh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48000"/>
            <a:ext cx="4114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6" name="Picture 19" descr="vach ng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3095626"/>
            <a:ext cx="48768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1" name="Text Box 2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52322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endParaRPr lang="en-US" alt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ine 10"/>
          <p:cNvSpPr>
            <a:spLocks noChangeShapeType="1"/>
          </p:cNvSpPr>
          <p:nvPr/>
        </p:nvSpPr>
        <p:spPr bwMode="auto">
          <a:xfrm>
            <a:off x="6140450" y="3962400"/>
            <a:ext cx="3048000" cy="304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Oval 19"/>
          <p:cNvSpPr>
            <a:spLocks noChangeArrowheads="1"/>
          </p:cNvSpPr>
          <p:nvPr/>
        </p:nvSpPr>
        <p:spPr bwMode="auto">
          <a:xfrm>
            <a:off x="7407275" y="3970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4" name="Oval 19"/>
          <p:cNvSpPr>
            <a:spLocks noChangeArrowheads="1"/>
          </p:cNvSpPr>
          <p:nvPr/>
        </p:nvSpPr>
        <p:spPr bwMode="auto">
          <a:xfrm>
            <a:off x="91313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6051550" y="38703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3657600" y="3533775"/>
            <a:ext cx="46038" cy="13716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35814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2" name="Oval 19"/>
          <p:cNvSpPr>
            <a:spLocks noChangeArrowheads="1"/>
          </p:cNvSpPr>
          <p:nvPr/>
        </p:nvSpPr>
        <p:spPr bwMode="auto">
          <a:xfrm>
            <a:off x="3614738" y="40655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3636963" y="480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41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5" grpId="0" animBg="1"/>
      <p:bldP spid="29706" grpId="0" animBg="1"/>
      <p:bldP spid="29711" grpId="0" animBg="1"/>
      <p:bldP spid="29712" grpId="0" animBg="1"/>
      <p:bldP spid="29712" grpId="1" animBg="1"/>
      <p:bldP spid="29713" grpId="0" animBg="1"/>
      <p:bldP spid="29714" grpId="0" animBg="1"/>
      <p:bldP spid="29715" grpId="0" animBg="1"/>
      <p:bldP spid="29717" grpId="0" animBg="1"/>
      <p:bldP spid="2" grpId="0" animBg="1"/>
      <p:bldP spid="3" grpId="0" animBg="1"/>
      <p:bldP spid="4" grpId="0" animBg="1"/>
      <p:bldP spid="5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762000"/>
            <a:ext cx="7399338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6215063" y="784225"/>
            <a:ext cx="0" cy="4984750"/>
          </a:xfrm>
          <a:prstGeom prst="line">
            <a:avLst/>
          </a:prstGeom>
          <a:noFill/>
          <a:ln w="7620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2554288" y="762000"/>
            <a:ext cx="0" cy="4984750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9866313" y="773113"/>
            <a:ext cx="0" cy="4984750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>
            <a:cxnSpLocks noChangeShapeType="1"/>
            <a:stCxn id="76802" idx="1"/>
          </p:cNvCxnSpPr>
          <p:nvPr/>
        </p:nvCxnSpPr>
        <p:spPr bwMode="auto">
          <a:xfrm>
            <a:off x="2514600" y="3254376"/>
            <a:ext cx="7399338" cy="22225"/>
          </a:xfrm>
          <a:prstGeom prst="line">
            <a:avLst/>
          </a:prstGeom>
          <a:noFill/>
          <a:ln w="7620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466976" y="3149601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122989" y="3160714"/>
            <a:ext cx="174625" cy="174625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9779001" y="3178176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2516189" y="771525"/>
            <a:ext cx="7400925" cy="20638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2514600" y="5708651"/>
            <a:ext cx="7399338" cy="22225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466976" y="695325"/>
            <a:ext cx="174625" cy="1730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9788525" y="695325"/>
            <a:ext cx="173038" cy="1730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9788525" y="5632451"/>
            <a:ext cx="173038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74914" y="562133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6119814" y="564673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6127751" y="696914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25535"/>
      </p:ext>
    </p:extLst>
  </p:cSld>
  <p:clrMapOvr>
    <a:masterClrMapping/>
  </p:clrMapOvr>
  <p:transition spd="slow" advTm="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2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8153400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flipH="1">
            <a:off x="3590925" y="2816226"/>
            <a:ext cx="12700" cy="1382713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502026" y="3419476"/>
            <a:ext cx="174625" cy="17462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502026" y="2682876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3502026" y="4143376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cxnSp>
        <p:nvCxnSpPr>
          <p:cNvPr id="13" name="Straight Connector 12"/>
          <p:cNvCxnSpPr>
            <a:cxnSpLocks noChangeShapeType="1"/>
            <a:stCxn id="15" idx="4"/>
            <a:endCxn id="16" idx="0"/>
          </p:cNvCxnSpPr>
          <p:nvPr/>
        </p:nvCxnSpPr>
        <p:spPr bwMode="auto">
          <a:xfrm>
            <a:off x="6005514" y="2003425"/>
            <a:ext cx="1587" cy="3049588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918201" y="1828801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921375" y="5053014"/>
            <a:ext cx="173038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5235575" y="3509963"/>
            <a:ext cx="1574800" cy="12700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6723064" y="341153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095875" y="3441701"/>
            <a:ext cx="173038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918201" y="3419476"/>
            <a:ext cx="174625" cy="174625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3109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5" grpId="0" animBg="1"/>
      <p:bldP spid="16" grpId="0" animBg="1"/>
      <p:bldP spid="28" grpId="0" animBg="1"/>
      <p:bldP spid="29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43000"/>
            <a:ext cx="825500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743200" y="2895600"/>
            <a:ext cx="6934200" cy="1143000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2946400" y="3568700"/>
            <a:ext cx="3886200" cy="685800"/>
          </a:xfrm>
          <a:prstGeom prst="line">
            <a:avLst/>
          </a:prstGeom>
          <a:noFill/>
          <a:ln w="76200" algn="ctr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486401" y="326548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9590089" y="395128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655889" y="2808289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4802189" y="3811589"/>
            <a:ext cx="173037" cy="1730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757989" y="4138614"/>
            <a:ext cx="174625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859089" y="3452814"/>
            <a:ext cx="173037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7174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532"/>
          </a:xfrm>
        </p:spPr>
      </p:pic>
      <p:sp>
        <p:nvSpPr>
          <p:cNvPr id="5" name="TextBox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F82035-27CA-4267-9354-D7F27ACFD8D0}"/>
              </a:ext>
            </a:extLst>
          </p:cNvPr>
          <p:cNvSpPr txBox="1"/>
          <p:nvPr/>
        </p:nvSpPr>
        <p:spPr>
          <a:xfrm>
            <a:off x="1912620" y="946534"/>
            <a:ext cx="8366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59380" y="1973450"/>
            <a:ext cx="7620000" cy="3367076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5;8.16;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7; 8.18 (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56)</a:t>
            </a: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EM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9347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TEM- Chủ đề trung điểm đoạn thẳ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084" y="0"/>
            <a:ext cx="10207624" cy="6361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13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G7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92944" y="239841"/>
            <a:ext cx="5750354" cy="297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6355836" y="4969239"/>
          <a:ext cx="5161614" cy="191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Bitmap Image" r:id="rId4" imgW="3161905" imgH="1533739" progId="PBrush">
                  <p:embed/>
                </p:oleObj>
              </mc:Choice>
              <mc:Fallback>
                <p:oleObj name="Bitmap Image" r:id="rId4" imgW="3161905" imgH="1533739" progId="PBrush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836" y="4969239"/>
                        <a:ext cx="5161614" cy="1918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03792"/>
              </p:ext>
            </p:extLst>
          </p:nvPr>
        </p:nvGraphicFramePr>
        <p:xfrm>
          <a:off x="434718" y="3477718"/>
          <a:ext cx="4951747" cy="303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Bitmap Image" r:id="rId6" imgW="2924583" imgH="1647619" progId="PBrush">
                  <p:embed/>
                </p:oleObj>
              </mc:Choice>
              <mc:Fallback>
                <p:oleObj name="Bitmap Image" r:id="rId6" imgW="2924583" imgH="1647619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18" y="3477718"/>
                        <a:ext cx="4951747" cy="3037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Kết quả hình ảnh cho bập bênh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2000" b="73667" l="167" r="988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556" b="19778"/>
          <a:stretch/>
        </p:blipFill>
        <p:spPr bwMode="auto">
          <a:xfrm>
            <a:off x="5892944" y="3207898"/>
            <a:ext cx="5949286" cy="2965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31" name="Picture 59" descr="Bập bênh nam châm bằng gỗ - Gia Dụng Nhà Việ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718" y="239841"/>
            <a:ext cx="4951747" cy="2829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5089" y="452242"/>
            <a:ext cx="11646911" cy="7140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kumimoji="0" lang="en-US" altLang="en-US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endParaRPr kumimoji="0" lang="en-US" altLang="en-US" sz="3600" b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sng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1" i="1" u="sng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sng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800" b="1" i="1" u="sng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sng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kumimoji="0" lang="en-US" altLang="en-US" sz="2800" b="1" i="1" u="sng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sng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1" i="1" u="sng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sng" strike="noStrike" cap="none" normalizeH="0" baseline="0" dirty="0" smtClean="0">
              <a:ln>
                <a:noFill/>
              </a:ln>
              <a:solidFill>
                <a:srgbClr val="92D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strike="noStrike" cap="none" normalizeH="0" baseline="0" dirty="0" smtClean="0">
              <a:ln>
                <a:noFill/>
              </a:ln>
              <a:solidFill>
                <a:srgbClr val="92D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1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1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2800" b="1" i="1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1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strike="noStrike" cap="none" normalizeH="0" baseline="0" dirty="0" err="1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1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Ở 2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ón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66730"/>
              </p:ext>
            </p:extLst>
          </p:nvPr>
        </p:nvGraphicFramePr>
        <p:xfrm>
          <a:off x="4770076" y="1404315"/>
          <a:ext cx="3196936" cy="196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Bitmap Image" r:id="rId3" imgW="2924583" imgH="1647619" progId="PBrush">
                  <p:embed/>
                </p:oleObj>
              </mc:Choice>
              <mc:Fallback>
                <p:oleObj name="Bitmap Image" r:id="rId3" imgW="2924583" imgH="1647619" progId="PBrush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076" y="1404315"/>
                        <a:ext cx="3196936" cy="1960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208834" y="1094388"/>
            <a:ext cx="1825986" cy="1481331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1029661" y="-2923"/>
            <a:ext cx="993823" cy="150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28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65200" y="596529"/>
            <a:ext cx="10206935" cy="593127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01806" y="5148259"/>
            <a:ext cx="1010566" cy="159144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 r="18941" b="23301"/>
          <a:stretch>
            <a:fillRect/>
          </a:stretch>
        </p:blipFill>
        <p:spPr>
          <a:xfrm rot="181335">
            <a:off x="10118527" y="153546"/>
            <a:ext cx="1603083" cy="150359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H="1">
            <a:off x="10257991" y="5178141"/>
            <a:ext cx="1286965" cy="138569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207089" y="2480741"/>
            <a:ext cx="9398000" cy="95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4200" b="1" kern="0" dirty="0" err="1" smtClean="0">
                <a:solidFill>
                  <a:srgbClr val="FF0000"/>
                </a:solidFill>
              </a:rPr>
              <a:t>TIẾT</a:t>
            </a:r>
            <a:r>
              <a:rPr lang="en-US" sz="4200" b="1" kern="0" dirty="0" smtClean="0">
                <a:solidFill>
                  <a:srgbClr val="FF0000"/>
                </a:solidFill>
              </a:rPr>
              <a:t> 30</a:t>
            </a:r>
            <a:endParaRPr lang="en-US" sz="4200" b="1" kern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17933" y="3361262"/>
            <a:ext cx="9902135" cy="985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3867" b="1" kern="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3867" b="1" kern="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67" b="1" kern="0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5: </a:t>
            </a:r>
            <a:r>
              <a:rPr lang="en-US" sz="3867" b="1" kern="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3867" b="1" kern="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67" b="1" kern="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3867" b="1" kern="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67" b="1" kern="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67" b="1" kern="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67" b="1" kern="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3867" b="1" kern="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67" b="1" kern="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endParaRPr lang="en-US" sz="3867" b="1" kern="0" dirty="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24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595"/>
          </a:xfrm>
        </p:spPr>
      </p:pic>
    </p:spTree>
    <p:extLst>
      <p:ext uri="{BB962C8B-B14F-4D97-AF65-F5344CB8AC3E}">
        <p14:creationId xmlns:p14="http://schemas.microsoft.com/office/powerpoint/2010/main" val="293828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10317" y="267297"/>
            <a:ext cx="69084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95875" y="2196410"/>
            <a:ext cx="681266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cm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2214" y="4350383"/>
            <a:ext cx="67773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k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-334282" y="-627834"/>
            <a:ext cx="3938905" cy="4975492"/>
            <a:chOff x="128270" y="-2053003"/>
            <a:chExt cx="2630170" cy="3322341"/>
          </a:xfrm>
        </p:grpSpPr>
        <p:pic>
          <p:nvPicPr>
            <p:cNvPr id="34818" name="Picture 2" descr="Hình ảnh Bập Bênh PNG, Vector, PSD, và biểu tượng để tải về miễn phí |  pngtre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70" y="-2053003"/>
              <a:ext cx="2630170" cy="2630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9711" y="1077321"/>
              <a:ext cx="192048" cy="192017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-13196" y="4465954"/>
            <a:ext cx="5072516" cy="2266622"/>
            <a:chOff x="-13196" y="4465954"/>
            <a:chExt cx="5072516" cy="2266622"/>
          </a:xfrm>
        </p:grpSpPr>
        <p:sp>
          <p:nvSpPr>
            <p:cNvPr id="14" name="TextBox 13"/>
            <p:cNvSpPr txBox="1"/>
            <p:nvPr/>
          </p:nvSpPr>
          <p:spPr>
            <a:xfrm>
              <a:off x="3155763" y="4714535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5" name="Picture 10" descr="https://f2-zpc.zdn.vn/6018759634124320460/35d9307d840e5e50071f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794" y="5660050"/>
              <a:ext cx="869050" cy="468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3196" y="5530828"/>
              <a:ext cx="5072516" cy="899128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83908" y="5951137"/>
              <a:ext cx="192048" cy="19201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315580" y="4465954"/>
              <a:ext cx="286207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y</a:t>
              </a:r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b="1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endPara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2523062" y="5389164"/>
              <a:ext cx="362390" cy="49577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2446" y="6079873"/>
              <a:ext cx="4127516" cy="365747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968283" y="6209356"/>
              <a:ext cx="2862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 km</a:t>
              </a:r>
              <a:endPara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9607" y="2014896"/>
            <a:ext cx="3302367" cy="2447637"/>
            <a:chOff x="1319" y="1768008"/>
            <a:chExt cx="3302367" cy="2447637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19" y="1768008"/>
              <a:ext cx="3302367" cy="244763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631277" y="2711526"/>
              <a:ext cx="4762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25925" y="1312707"/>
            <a:ext cx="192048" cy="19201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3063" y="920406"/>
            <a:ext cx="192048" cy="19201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-104578" y="929063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60191" y="1326548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09764" y="1103379"/>
            <a:ext cx="192048" cy="192017"/>
          </a:xfrm>
          <a:prstGeom prst="rect">
            <a:avLst/>
          </a:prstGeom>
        </p:spPr>
      </p:pic>
      <p:sp>
        <p:nvSpPr>
          <p:cNvPr id="150" name="Rectangle: Rounded Corners 3">
            <a:extLst>
              <a:ext uri="{FF2B5EF4-FFF2-40B4-BE49-F238E27FC236}">
                <a16:creationId xmlns:a16="http://schemas.microsoft.com/office/drawing/2014/main" xmlns="" id="{4303BB96-E468-4FF9-973A-AD6A9412E807}"/>
              </a:ext>
            </a:extLst>
          </p:cNvPr>
          <p:cNvSpPr/>
          <p:nvPr/>
        </p:nvSpPr>
        <p:spPr>
          <a:xfrm>
            <a:off x="3025925" y="7480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51" name="Rectangle: Rounded Corners 64">
            <a:extLst>
              <a:ext uri="{FF2B5EF4-FFF2-40B4-BE49-F238E27FC236}">
                <a16:creationId xmlns:a16="http://schemas.microsoft.com/office/drawing/2014/main" xmlns="" id="{7A5B0E33-3262-4457-AA6D-BF58D4E5BC3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152" name="Rectangle: Rounded Corners 65">
            <a:extLst>
              <a:ext uri="{FF2B5EF4-FFF2-40B4-BE49-F238E27FC236}">
                <a16:creationId xmlns:a16="http://schemas.microsoft.com/office/drawing/2014/main" xmlns="" id="{2714492A-1420-4772-A683-7D92EBD9669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153" name="Rectangle: Rounded Corners 66">
            <a:extLst>
              <a:ext uri="{FF2B5EF4-FFF2-40B4-BE49-F238E27FC236}">
                <a16:creationId xmlns:a16="http://schemas.microsoft.com/office/drawing/2014/main" xmlns="" id="{340B2935-9CE3-49E3-BFDA-0C250EE081F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154" name="Rectangle: Rounded Corners 67">
            <a:extLst>
              <a:ext uri="{FF2B5EF4-FFF2-40B4-BE49-F238E27FC236}">
                <a16:creationId xmlns:a16="http://schemas.microsoft.com/office/drawing/2014/main" xmlns="" id="{1FCE88C4-E661-48BB-BAE3-469B0922E6F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155" name="Rectangle: Rounded Corners 68">
            <a:extLst>
              <a:ext uri="{FF2B5EF4-FFF2-40B4-BE49-F238E27FC236}">
                <a16:creationId xmlns:a16="http://schemas.microsoft.com/office/drawing/2014/main" xmlns="" id="{720AE6EC-FEF0-4B42-897D-D7FCA6EDE0C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156" name="Rectangle: Rounded Corners 69">
            <a:extLst>
              <a:ext uri="{FF2B5EF4-FFF2-40B4-BE49-F238E27FC236}">
                <a16:creationId xmlns:a16="http://schemas.microsoft.com/office/drawing/2014/main" xmlns="" id="{19428F19-7DEA-4B42-813A-48B6DAC0D8E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157" name="Rectangle: Rounded Corners 70">
            <a:extLst>
              <a:ext uri="{FF2B5EF4-FFF2-40B4-BE49-F238E27FC236}">
                <a16:creationId xmlns:a16="http://schemas.microsoft.com/office/drawing/2014/main" xmlns="" id="{275AC1DB-1F5C-4F5C-9F66-E5A0A602F81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158" name="Rectangle: Rounded Corners 71">
            <a:extLst>
              <a:ext uri="{FF2B5EF4-FFF2-40B4-BE49-F238E27FC236}">
                <a16:creationId xmlns:a16="http://schemas.microsoft.com/office/drawing/2014/main" xmlns="" id="{DDD7923C-F91D-4B7D-9BFE-C9F38264739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159" name="Rectangle: Rounded Corners 72">
            <a:extLst>
              <a:ext uri="{FF2B5EF4-FFF2-40B4-BE49-F238E27FC236}">
                <a16:creationId xmlns:a16="http://schemas.microsoft.com/office/drawing/2014/main" xmlns="" id="{5291E4A7-3B12-4B5F-B8F4-2B01C4F449A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160" name="Rectangle: Rounded Corners 73">
            <a:extLst>
              <a:ext uri="{FF2B5EF4-FFF2-40B4-BE49-F238E27FC236}">
                <a16:creationId xmlns:a16="http://schemas.microsoft.com/office/drawing/2014/main" xmlns="" id="{0DD2865F-99BC-4A41-AC04-0EB534084D0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161" name="Rectangle: Rounded Corners 74">
            <a:extLst>
              <a:ext uri="{FF2B5EF4-FFF2-40B4-BE49-F238E27FC236}">
                <a16:creationId xmlns:a16="http://schemas.microsoft.com/office/drawing/2014/main" xmlns="" id="{F94F86B1-1ABD-446F-B4A2-FB34F803862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162" name="Rectangle: Rounded Corners 75">
            <a:extLst>
              <a:ext uri="{FF2B5EF4-FFF2-40B4-BE49-F238E27FC236}">
                <a16:creationId xmlns:a16="http://schemas.microsoft.com/office/drawing/2014/main" xmlns="" id="{E17E13E0-31FF-460A-80C1-88C95976B17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163" name="Rectangle: Rounded Corners 76">
            <a:extLst>
              <a:ext uri="{FF2B5EF4-FFF2-40B4-BE49-F238E27FC236}">
                <a16:creationId xmlns:a16="http://schemas.microsoft.com/office/drawing/2014/main" xmlns="" id="{0E8834AE-AB54-442E-B75A-649F89D6DBD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164" name="Rectangle: Rounded Corners 77">
            <a:extLst>
              <a:ext uri="{FF2B5EF4-FFF2-40B4-BE49-F238E27FC236}">
                <a16:creationId xmlns:a16="http://schemas.microsoft.com/office/drawing/2014/main" xmlns="" id="{EF961AA6-B693-4367-B2CB-C5A0E7DC0AE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165" name="Rectangle: Rounded Corners 78">
            <a:extLst>
              <a:ext uri="{FF2B5EF4-FFF2-40B4-BE49-F238E27FC236}">
                <a16:creationId xmlns:a16="http://schemas.microsoft.com/office/drawing/2014/main" xmlns="" id="{7F600EF4-4543-4C6C-8374-EE1F646BD33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166" name="Rectangle: Rounded Corners 79">
            <a:extLst>
              <a:ext uri="{FF2B5EF4-FFF2-40B4-BE49-F238E27FC236}">
                <a16:creationId xmlns:a16="http://schemas.microsoft.com/office/drawing/2014/main" xmlns="" id="{AFCB6EC1-25F9-4A78-9639-2D746F1A1E7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167" name="Rectangle: Rounded Corners 80">
            <a:extLst>
              <a:ext uri="{FF2B5EF4-FFF2-40B4-BE49-F238E27FC236}">
                <a16:creationId xmlns:a16="http://schemas.microsoft.com/office/drawing/2014/main" xmlns="" id="{E39CD754-0F77-4266-90C5-DF5EB86620D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168" name="Rectangle: Rounded Corners 81">
            <a:extLst>
              <a:ext uri="{FF2B5EF4-FFF2-40B4-BE49-F238E27FC236}">
                <a16:creationId xmlns:a16="http://schemas.microsoft.com/office/drawing/2014/main" xmlns="" id="{83B89D81-8EC1-4EFB-9A7F-93D0B9ECAF9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169" name="Rectangle: Rounded Corners 82">
            <a:extLst>
              <a:ext uri="{FF2B5EF4-FFF2-40B4-BE49-F238E27FC236}">
                <a16:creationId xmlns:a16="http://schemas.microsoft.com/office/drawing/2014/main" xmlns="" id="{98EE7F9B-4FA1-4FCC-8515-B8E1AF68FBB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170" name="Rectangle: Rounded Corners 83">
            <a:extLst>
              <a:ext uri="{FF2B5EF4-FFF2-40B4-BE49-F238E27FC236}">
                <a16:creationId xmlns:a16="http://schemas.microsoft.com/office/drawing/2014/main" xmlns="" id="{5A13486C-058F-4660-B696-6EA0B6E4C10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171" name="Rectangle: Rounded Corners 84">
            <a:extLst>
              <a:ext uri="{FF2B5EF4-FFF2-40B4-BE49-F238E27FC236}">
                <a16:creationId xmlns:a16="http://schemas.microsoft.com/office/drawing/2014/main" xmlns="" id="{A4C944CD-3A33-4CF6-813F-762A23F58C3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172" name="Rectangle: Rounded Corners 85">
            <a:extLst>
              <a:ext uri="{FF2B5EF4-FFF2-40B4-BE49-F238E27FC236}">
                <a16:creationId xmlns:a16="http://schemas.microsoft.com/office/drawing/2014/main" xmlns="" id="{16462FB6-4297-4F0B-985C-A20A20FFA6C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173" name="Rectangle: Rounded Corners 86">
            <a:extLst>
              <a:ext uri="{FF2B5EF4-FFF2-40B4-BE49-F238E27FC236}">
                <a16:creationId xmlns:a16="http://schemas.microsoft.com/office/drawing/2014/main" xmlns="" id="{2C5A4AE4-75DE-48F0-AEBA-00899F139D8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174" name="Rectangle: Rounded Corners 87">
            <a:extLst>
              <a:ext uri="{FF2B5EF4-FFF2-40B4-BE49-F238E27FC236}">
                <a16:creationId xmlns:a16="http://schemas.microsoft.com/office/drawing/2014/main" xmlns="" id="{0EEC99C7-F0C3-49F7-B147-E88E3ADBE6B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175" name="Rectangle: Rounded Corners 88">
            <a:extLst>
              <a:ext uri="{FF2B5EF4-FFF2-40B4-BE49-F238E27FC236}">
                <a16:creationId xmlns:a16="http://schemas.microsoft.com/office/drawing/2014/main" xmlns="" id="{CC742F3F-A637-46F7-8CFC-BB76860A34C1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176" name="Rectangle: Rounded Corners 89">
            <a:extLst>
              <a:ext uri="{FF2B5EF4-FFF2-40B4-BE49-F238E27FC236}">
                <a16:creationId xmlns:a16="http://schemas.microsoft.com/office/drawing/2014/main" xmlns="" id="{C9D01B6E-0E1D-4B85-A587-CE51D6FB6D1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177" name="Rectangle: Rounded Corners 90">
            <a:extLst>
              <a:ext uri="{FF2B5EF4-FFF2-40B4-BE49-F238E27FC236}">
                <a16:creationId xmlns:a16="http://schemas.microsoft.com/office/drawing/2014/main" xmlns="" id="{EBF1371E-9F15-4FCB-9430-EE2AFA3C8D1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178" name="Rectangle: Rounded Corners 91">
            <a:extLst>
              <a:ext uri="{FF2B5EF4-FFF2-40B4-BE49-F238E27FC236}">
                <a16:creationId xmlns:a16="http://schemas.microsoft.com/office/drawing/2014/main" xmlns="" id="{1235F28E-1FE9-4609-9197-BDB44E34AA7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179" name="Rectangle: Rounded Corners 92">
            <a:extLst>
              <a:ext uri="{FF2B5EF4-FFF2-40B4-BE49-F238E27FC236}">
                <a16:creationId xmlns:a16="http://schemas.microsoft.com/office/drawing/2014/main" xmlns="" id="{7663402F-F095-4CB0-8E55-C8911D07D1E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180" name="Rectangle: Rounded Corners 93">
            <a:extLst>
              <a:ext uri="{FF2B5EF4-FFF2-40B4-BE49-F238E27FC236}">
                <a16:creationId xmlns:a16="http://schemas.microsoft.com/office/drawing/2014/main" xmlns="" id="{6AAAE16D-A965-46F2-9469-32FFD35CCC6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181" name="Rectangle: Rounded Corners 94">
            <a:extLst>
              <a:ext uri="{FF2B5EF4-FFF2-40B4-BE49-F238E27FC236}">
                <a16:creationId xmlns:a16="http://schemas.microsoft.com/office/drawing/2014/main" xmlns="" id="{56B66775-BAD0-4F02-8BF5-011B33BC01F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182" name="Rectangle: Rounded Corners 95">
            <a:extLst>
              <a:ext uri="{FF2B5EF4-FFF2-40B4-BE49-F238E27FC236}">
                <a16:creationId xmlns:a16="http://schemas.microsoft.com/office/drawing/2014/main" xmlns="" id="{2DD28BD2-70EF-4140-9EE0-7A88BAD177F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183" name="Rectangle: Rounded Corners 96">
            <a:extLst>
              <a:ext uri="{FF2B5EF4-FFF2-40B4-BE49-F238E27FC236}">
                <a16:creationId xmlns:a16="http://schemas.microsoft.com/office/drawing/2014/main" xmlns="" id="{4BCD449D-ADEC-46B7-A749-B10C07CB9C8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184" name="Rectangle: Rounded Corners 97">
            <a:extLst>
              <a:ext uri="{FF2B5EF4-FFF2-40B4-BE49-F238E27FC236}">
                <a16:creationId xmlns:a16="http://schemas.microsoft.com/office/drawing/2014/main" xmlns="" id="{8BFD0B61-3A69-4A69-B6A3-92533F7A5BC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185" name="Rectangle: Rounded Corners 98">
            <a:extLst>
              <a:ext uri="{FF2B5EF4-FFF2-40B4-BE49-F238E27FC236}">
                <a16:creationId xmlns:a16="http://schemas.microsoft.com/office/drawing/2014/main" xmlns="" id="{DADC6DA3-036B-42E4-B4DC-70BC0A5BBE9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186" name="Rectangle: Rounded Corners 99">
            <a:extLst>
              <a:ext uri="{FF2B5EF4-FFF2-40B4-BE49-F238E27FC236}">
                <a16:creationId xmlns:a16="http://schemas.microsoft.com/office/drawing/2014/main" xmlns="" id="{425B2372-7157-4333-B60D-07DED6F9C5C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187" name="Rectangle: Rounded Corners 100">
            <a:extLst>
              <a:ext uri="{FF2B5EF4-FFF2-40B4-BE49-F238E27FC236}">
                <a16:creationId xmlns:a16="http://schemas.microsoft.com/office/drawing/2014/main" xmlns="" id="{979AC170-B0A5-4475-961E-7F567EDF0FF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188" name="Rectangle: Rounded Corners 101">
            <a:extLst>
              <a:ext uri="{FF2B5EF4-FFF2-40B4-BE49-F238E27FC236}">
                <a16:creationId xmlns:a16="http://schemas.microsoft.com/office/drawing/2014/main" xmlns="" id="{B93A3DBD-A6B8-464F-8225-A5F69424D56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189" name="Rectangle: Rounded Corners 102">
            <a:extLst>
              <a:ext uri="{FF2B5EF4-FFF2-40B4-BE49-F238E27FC236}">
                <a16:creationId xmlns:a16="http://schemas.microsoft.com/office/drawing/2014/main" xmlns="" id="{6DBBCA6F-8B92-47B1-A4EC-A73AC72249F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190" name="Rectangle: Rounded Corners 103">
            <a:extLst>
              <a:ext uri="{FF2B5EF4-FFF2-40B4-BE49-F238E27FC236}">
                <a16:creationId xmlns:a16="http://schemas.microsoft.com/office/drawing/2014/main" xmlns="" id="{6F16E111-ED6D-4B2C-804C-61091CB2B52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191" name="Rectangle: Rounded Corners 104">
            <a:extLst>
              <a:ext uri="{FF2B5EF4-FFF2-40B4-BE49-F238E27FC236}">
                <a16:creationId xmlns:a16="http://schemas.microsoft.com/office/drawing/2014/main" xmlns="" id="{581AFCFC-4478-46B5-8467-3239E5480F9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192" name="Rectangle: Rounded Corners 105">
            <a:extLst>
              <a:ext uri="{FF2B5EF4-FFF2-40B4-BE49-F238E27FC236}">
                <a16:creationId xmlns:a16="http://schemas.microsoft.com/office/drawing/2014/main" xmlns="" id="{E7D6436C-14D6-48D7-A5E6-C56563FFC26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193" name="Rectangle: Rounded Corners 106">
            <a:extLst>
              <a:ext uri="{FF2B5EF4-FFF2-40B4-BE49-F238E27FC236}">
                <a16:creationId xmlns:a16="http://schemas.microsoft.com/office/drawing/2014/main" xmlns="" id="{0A6832B7-5DE1-41CA-A9CF-792249944CA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194" name="Rectangle: Rounded Corners 107">
            <a:extLst>
              <a:ext uri="{FF2B5EF4-FFF2-40B4-BE49-F238E27FC236}">
                <a16:creationId xmlns:a16="http://schemas.microsoft.com/office/drawing/2014/main" xmlns="" id="{9520D2E0-738F-4D09-91E2-6BFECF7D39B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195" name="Rectangle: Rounded Corners 108">
            <a:extLst>
              <a:ext uri="{FF2B5EF4-FFF2-40B4-BE49-F238E27FC236}">
                <a16:creationId xmlns:a16="http://schemas.microsoft.com/office/drawing/2014/main" xmlns="" id="{9854B76B-FE58-41E1-8FC8-EEC39A8425B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196" name="Rectangle: Rounded Corners 109">
            <a:extLst>
              <a:ext uri="{FF2B5EF4-FFF2-40B4-BE49-F238E27FC236}">
                <a16:creationId xmlns:a16="http://schemas.microsoft.com/office/drawing/2014/main" xmlns="" id="{6EF475BF-1F06-4F35-A10F-F23234CB897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197" name="Rectangle: Rounded Corners 110">
            <a:extLst>
              <a:ext uri="{FF2B5EF4-FFF2-40B4-BE49-F238E27FC236}">
                <a16:creationId xmlns:a16="http://schemas.microsoft.com/office/drawing/2014/main" xmlns="" id="{F38CAC2B-0FBD-49DA-9A8A-6031CA567B4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198" name="Rectangle: Rounded Corners 111">
            <a:extLst>
              <a:ext uri="{FF2B5EF4-FFF2-40B4-BE49-F238E27FC236}">
                <a16:creationId xmlns:a16="http://schemas.microsoft.com/office/drawing/2014/main" xmlns="" id="{7ABE033D-126B-41C1-B1E5-FE94F28DD93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199" name="Rectangle: Rounded Corners 112">
            <a:extLst>
              <a:ext uri="{FF2B5EF4-FFF2-40B4-BE49-F238E27FC236}">
                <a16:creationId xmlns:a16="http://schemas.microsoft.com/office/drawing/2014/main" xmlns="" id="{5AD3546E-39F9-4CCF-87BD-E03C83359FA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200" name="Rectangle: Rounded Corners 113">
            <a:extLst>
              <a:ext uri="{FF2B5EF4-FFF2-40B4-BE49-F238E27FC236}">
                <a16:creationId xmlns:a16="http://schemas.microsoft.com/office/drawing/2014/main" xmlns="" id="{E36FCB8F-D24C-4BE6-8BA0-7C2AB472C0E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201" name="Rectangle: Rounded Corners 114">
            <a:extLst>
              <a:ext uri="{FF2B5EF4-FFF2-40B4-BE49-F238E27FC236}">
                <a16:creationId xmlns:a16="http://schemas.microsoft.com/office/drawing/2014/main" xmlns="" id="{47850E9D-0D34-4F37-A117-24B164992AF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202" name="Rectangle: Rounded Corners 115">
            <a:extLst>
              <a:ext uri="{FF2B5EF4-FFF2-40B4-BE49-F238E27FC236}">
                <a16:creationId xmlns:a16="http://schemas.microsoft.com/office/drawing/2014/main" xmlns="" id="{0C839A7C-BFD7-48F1-9E84-D79F865810A8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203" name="Rectangle: Rounded Corners 116">
            <a:extLst>
              <a:ext uri="{FF2B5EF4-FFF2-40B4-BE49-F238E27FC236}">
                <a16:creationId xmlns:a16="http://schemas.microsoft.com/office/drawing/2014/main" xmlns="" id="{D09F946D-26C7-4C0C-A9EF-379011192D6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204" name="Rectangle: Rounded Corners 117">
            <a:extLst>
              <a:ext uri="{FF2B5EF4-FFF2-40B4-BE49-F238E27FC236}">
                <a16:creationId xmlns:a16="http://schemas.microsoft.com/office/drawing/2014/main" xmlns="" id="{D8B5A074-3E9E-413D-A5EE-4191B4AFCE1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205" name="Rectangle: Rounded Corners 118">
            <a:extLst>
              <a:ext uri="{FF2B5EF4-FFF2-40B4-BE49-F238E27FC236}">
                <a16:creationId xmlns:a16="http://schemas.microsoft.com/office/drawing/2014/main" xmlns="" id="{045F8BD9-09FC-4F31-8615-DF70AA70DEC1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206" name="Rectangle: Rounded Corners 119">
            <a:extLst>
              <a:ext uri="{FF2B5EF4-FFF2-40B4-BE49-F238E27FC236}">
                <a16:creationId xmlns:a16="http://schemas.microsoft.com/office/drawing/2014/main" xmlns="" id="{6033B4AF-5A97-4354-A082-60906A7323A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207" name="Rectangle: Rounded Corners 120">
            <a:extLst>
              <a:ext uri="{FF2B5EF4-FFF2-40B4-BE49-F238E27FC236}">
                <a16:creationId xmlns:a16="http://schemas.microsoft.com/office/drawing/2014/main" xmlns="" id="{0C47BE9A-3E31-44F9-B8E5-DD96F1D0C95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208" name="Rectangle: Rounded Corners 121">
            <a:extLst>
              <a:ext uri="{FF2B5EF4-FFF2-40B4-BE49-F238E27FC236}">
                <a16:creationId xmlns:a16="http://schemas.microsoft.com/office/drawing/2014/main" xmlns="" id="{59CF9923-AA2A-4FB9-BC25-3092A2789D2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209" name="Rectangle: Rounded Corners 122">
            <a:extLst>
              <a:ext uri="{FF2B5EF4-FFF2-40B4-BE49-F238E27FC236}">
                <a16:creationId xmlns:a16="http://schemas.microsoft.com/office/drawing/2014/main" xmlns="" id="{0BB7749A-F808-4666-89F0-2A87378E7FC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210" name="Rectangle: Rounded Corners 123">
            <a:extLst>
              <a:ext uri="{FF2B5EF4-FFF2-40B4-BE49-F238E27FC236}">
                <a16:creationId xmlns:a16="http://schemas.microsoft.com/office/drawing/2014/main" xmlns="" id="{C745544E-4F5B-4696-8760-C31F052B6CB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211" name="Rectangle: Rounded Corners 124">
            <a:extLst>
              <a:ext uri="{FF2B5EF4-FFF2-40B4-BE49-F238E27FC236}">
                <a16:creationId xmlns:a16="http://schemas.microsoft.com/office/drawing/2014/main" xmlns="" id="{7CFD3903-C8DA-4B2F-8842-521D41CD86C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212" name="Rectangle: Rounded Corners 125">
            <a:extLst>
              <a:ext uri="{FF2B5EF4-FFF2-40B4-BE49-F238E27FC236}">
                <a16:creationId xmlns:a16="http://schemas.microsoft.com/office/drawing/2014/main" xmlns="" id="{9469AECA-7C3A-4DAA-A37F-BEC486AB3E1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213" name="Rectangle: Rounded Corners 126">
            <a:extLst>
              <a:ext uri="{FF2B5EF4-FFF2-40B4-BE49-F238E27FC236}">
                <a16:creationId xmlns:a16="http://schemas.microsoft.com/office/drawing/2014/main" xmlns="" id="{2AACBEEA-41FC-449B-9579-7BE8431678F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214" name="Rectangle: Rounded Corners 127">
            <a:extLst>
              <a:ext uri="{FF2B5EF4-FFF2-40B4-BE49-F238E27FC236}">
                <a16:creationId xmlns:a16="http://schemas.microsoft.com/office/drawing/2014/main" xmlns="" id="{1DA8B4BC-958C-4AC7-A069-A3A5AE75FE5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215" name="Rectangle: Rounded Corners 128">
            <a:extLst>
              <a:ext uri="{FF2B5EF4-FFF2-40B4-BE49-F238E27FC236}">
                <a16:creationId xmlns:a16="http://schemas.microsoft.com/office/drawing/2014/main" xmlns="" id="{C3435C5A-E89F-4488-8E44-EF960205E48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216" name="Rectangle: Rounded Corners 129">
            <a:extLst>
              <a:ext uri="{FF2B5EF4-FFF2-40B4-BE49-F238E27FC236}">
                <a16:creationId xmlns:a16="http://schemas.microsoft.com/office/drawing/2014/main" xmlns="" id="{C5B7E97D-343D-4290-B5BE-8C0E766B1D0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217" name="Rectangle: Rounded Corners 130">
            <a:extLst>
              <a:ext uri="{FF2B5EF4-FFF2-40B4-BE49-F238E27FC236}">
                <a16:creationId xmlns:a16="http://schemas.microsoft.com/office/drawing/2014/main" xmlns="" id="{489E9D00-8E24-486A-90EC-5B538BD38C8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218" name="Rectangle: Rounded Corners 131">
            <a:extLst>
              <a:ext uri="{FF2B5EF4-FFF2-40B4-BE49-F238E27FC236}">
                <a16:creationId xmlns:a16="http://schemas.microsoft.com/office/drawing/2014/main" xmlns="" id="{46A8485B-BB1A-46D4-84D0-8553E186C05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219" name="Rectangle: Rounded Corners 132">
            <a:extLst>
              <a:ext uri="{FF2B5EF4-FFF2-40B4-BE49-F238E27FC236}">
                <a16:creationId xmlns:a16="http://schemas.microsoft.com/office/drawing/2014/main" xmlns="" id="{BF2506A6-948A-4054-964F-CCECFC2BE50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220" name="Rectangle: Rounded Corners 133">
            <a:extLst>
              <a:ext uri="{FF2B5EF4-FFF2-40B4-BE49-F238E27FC236}">
                <a16:creationId xmlns:a16="http://schemas.microsoft.com/office/drawing/2014/main" xmlns="" id="{16E25A96-3EF2-4AB4-B74A-0E22026B494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221" name="Rectangle: Rounded Corners 134">
            <a:extLst>
              <a:ext uri="{FF2B5EF4-FFF2-40B4-BE49-F238E27FC236}">
                <a16:creationId xmlns:a16="http://schemas.microsoft.com/office/drawing/2014/main" xmlns="" id="{9A828F1B-0036-4D71-A052-12110091712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222" name="Rectangle: Rounded Corners 135">
            <a:extLst>
              <a:ext uri="{FF2B5EF4-FFF2-40B4-BE49-F238E27FC236}">
                <a16:creationId xmlns:a16="http://schemas.microsoft.com/office/drawing/2014/main" xmlns="" id="{5C86D274-946D-4BC5-8976-A391DED16B5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223" name="Rectangle: Rounded Corners 136">
            <a:extLst>
              <a:ext uri="{FF2B5EF4-FFF2-40B4-BE49-F238E27FC236}">
                <a16:creationId xmlns:a16="http://schemas.microsoft.com/office/drawing/2014/main" xmlns="" id="{2567616E-784E-4FCC-85C5-C49D60A2AF2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224" name="Rectangle: Rounded Corners 137">
            <a:extLst>
              <a:ext uri="{FF2B5EF4-FFF2-40B4-BE49-F238E27FC236}">
                <a16:creationId xmlns:a16="http://schemas.microsoft.com/office/drawing/2014/main" xmlns="" id="{830A6B62-21C5-4294-8EDA-7F5A374797A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225" name="Rectangle: Rounded Corners 138">
            <a:extLst>
              <a:ext uri="{FF2B5EF4-FFF2-40B4-BE49-F238E27FC236}">
                <a16:creationId xmlns:a16="http://schemas.microsoft.com/office/drawing/2014/main" xmlns="" id="{5ECB8C42-A78A-44EC-BAC8-FEC246B57FF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226" name="Rectangle: Rounded Corners 139">
            <a:extLst>
              <a:ext uri="{FF2B5EF4-FFF2-40B4-BE49-F238E27FC236}">
                <a16:creationId xmlns:a16="http://schemas.microsoft.com/office/drawing/2014/main" xmlns="" id="{7E9FEDD3-D963-4400-8591-5C849A3A78E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227" name="Rectangle: Rounded Corners 140">
            <a:extLst>
              <a:ext uri="{FF2B5EF4-FFF2-40B4-BE49-F238E27FC236}">
                <a16:creationId xmlns:a16="http://schemas.microsoft.com/office/drawing/2014/main" xmlns="" id="{2E0AE397-4337-4357-9CD2-3CF8B2A3950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228" name="Rectangle: Rounded Corners 141">
            <a:extLst>
              <a:ext uri="{FF2B5EF4-FFF2-40B4-BE49-F238E27FC236}">
                <a16:creationId xmlns:a16="http://schemas.microsoft.com/office/drawing/2014/main" xmlns="" id="{04DC9D4A-2A7F-4FF1-A964-1863D6F4274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29" name="Rectangle: Rounded Corners 142">
            <a:extLst>
              <a:ext uri="{FF2B5EF4-FFF2-40B4-BE49-F238E27FC236}">
                <a16:creationId xmlns:a16="http://schemas.microsoft.com/office/drawing/2014/main" xmlns="" id="{C62DE3EA-2071-4762-BCAA-11F2AE2A359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230" name="Rectangle: Rounded Corners 143">
            <a:extLst>
              <a:ext uri="{FF2B5EF4-FFF2-40B4-BE49-F238E27FC236}">
                <a16:creationId xmlns:a16="http://schemas.microsoft.com/office/drawing/2014/main" xmlns="" id="{FF98C424-72B7-4270-BE55-875C31C749E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231" name="Rectangle: Rounded Corners 144">
            <a:extLst>
              <a:ext uri="{FF2B5EF4-FFF2-40B4-BE49-F238E27FC236}">
                <a16:creationId xmlns:a16="http://schemas.microsoft.com/office/drawing/2014/main" xmlns="" id="{EC5557A4-DD93-4F65-903C-3F9FED8FFA69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232" name="Rectangle: Rounded Corners 145">
            <a:extLst>
              <a:ext uri="{FF2B5EF4-FFF2-40B4-BE49-F238E27FC236}">
                <a16:creationId xmlns:a16="http://schemas.microsoft.com/office/drawing/2014/main" xmlns="" id="{920A8483-E618-44CD-A323-AB00AB749BE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233" name="Rectangle: Rounded Corners 146">
            <a:extLst>
              <a:ext uri="{FF2B5EF4-FFF2-40B4-BE49-F238E27FC236}">
                <a16:creationId xmlns:a16="http://schemas.microsoft.com/office/drawing/2014/main" xmlns="" id="{5347BA59-A685-499B-A3A0-423A8A1FF14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234" name="Rectangle: Rounded Corners 147">
            <a:extLst>
              <a:ext uri="{FF2B5EF4-FFF2-40B4-BE49-F238E27FC236}">
                <a16:creationId xmlns:a16="http://schemas.microsoft.com/office/drawing/2014/main" xmlns="" id="{0D0F3284-250B-4DB0-BECE-07568308485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235" name="Rectangle: Rounded Corners 148">
            <a:extLst>
              <a:ext uri="{FF2B5EF4-FFF2-40B4-BE49-F238E27FC236}">
                <a16:creationId xmlns:a16="http://schemas.microsoft.com/office/drawing/2014/main" xmlns="" id="{7F7FEBF4-A581-42CC-BE08-C1F563FBCB0F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236" name="Rectangle: Rounded Corners 149">
            <a:extLst>
              <a:ext uri="{FF2B5EF4-FFF2-40B4-BE49-F238E27FC236}">
                <a16:creationId xmlns:a16="http://schemas.microsoft.com/office/drawing/2014/main" xmlns="" id="{D86169BE-2383-48F5-9C09-37D04D4731C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237" name="Rectangle: Rounded Corners 150">
            <a:extLst>
              <a:ext uri="{FF2B5EF4-FFF2-40B4-BE49-F238E27FC236}">
                <a16:creationId xmlns:a16="http://schemas.microsoft.com/office/drawing/2014/main" xmlns="" id="{BE771E9C-73F2-453E-A9EF-CDFF3076D17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238" name="Rectangle: Rounded Corners 151">
            <a:extLst>
              <a:ext uri="{FF2B5EF4-FFF2-40B4-BE49-F238E27FC236}">
                <a16:creationId xmlns:a16="http://schemas.microsoft.com/office/drawing/2014/main" xmlns="" id="{968C1B66-28C9-4070-B6AA-4715CBE06B7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39" name="Rectangle: Rounded Corners 152">
            <a:extLst>
              <a:ext uri="{FF2B5EF4-FFF2-40B4-BE49-F238E27FC236}">
                <a16:creationId xmlns:a16="http://schemas.microsoft.com/office/drawing/2014/main" xmlns="" id="{8A5001A9-7B40-4F56-959D-755EB293FA0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240" name="Rectangle: Rounded Corners 153">
            <a:extLst>
              <a:ext uri="{FF2B5EF4-FFF2-40B4-BE49-F238E27FC236}">
                <a16:creationId xmlns:a16="http://schemas.microsoft.com/office/drawing/2014/main" xmlns="" id="{814FDA04-0BB1-479F-BD6A-6A3C87494CD8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241" name="Rectangle: Rounded Corners 154">
            <a:extLst>
              <a:ext uri="{FF2B5EF4-FFF2-40B4-BE49-F238E27FC236}">
                <a16:creationId xmlns:a16="http://schemas.microsoft.com/office/drawing/2014/main" xmlns="" id="{5DEE4CEB-E13F-4E54-9CAB-8082B7CE536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42" name="Rectangle: Rounded Corners 155">
            <a:extLst>
              <a:ext uri="{FF2B5EF4-FFF2-40B4-BE49-F238E27FC236}">
                <a16:creationId xmlns:a16="http://schemas.microsoft.com/office/drawing/2014/main" xmlns="" id="{B341448D-0B2C-4AFD-AA4E-8CC6050E422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43" name="Rectangle: Rounded Corners 156">
            <a:extLst>
              <a:ext uri="{FF2B5EF4-FFF2-40B4-BE49-F238E27FC236}">
                <a16:creationId xmlns:a16="http://schemas.microsoft.com/office/drawing/2014/main" xmlns="" id="{0D7F1BF5-CF44-4984-93AE-4CFF6E88603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44" name="Rectangle: Rounded Corners 157">
            <a:extLst>
              <a:ext uri="{FF2B5EF4-FFF2-40B4-BE49-F238E27FC236}">
                <a16:creationId xmlns:a16="http://schemas.microsoft.com/office/drawing/2014/main" xmlns="" id="{6E3BC4C4-823B-441E-A0BB-9E7E2B27260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45" name="Rectangle: Rounded Corners 158">
            <a:extLst>
              <a:ext uri="{FF2B5EF4-FFF2-40B4-BE49-F238E27FC236}">
                <a16:creationId xmlns:a16="http://schemas.microsoft.com/office/drawing/2014/main" xmlns="" id="{88793236-B96A-4072-BE01-1AD05643F33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46" name="Rectangle: Rounded Corners 159">
            <a:extLst>
              <a:ext uri="{FF2B5EF4-FFF2-40B4-BE49-F238E27FC236}">
                <a16:creationId xmlns:a16="http://schemas.microsoft.com/office/drawing/2014/main" xmlns="" id="{BC8857BE-A132-4784-AC9E-DAF6C404D9C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47" name="Rectangle: Rounded Corners 160">
            <a:extLst>
              <a:ext uri="{FF2B5EF4-FFF2-40B4-BE49-F238E27FC236}">
                <a16:creationId xmlns:a16="http://schemas.microsoft.com/office/drawing/2014/main" xmlns="" id="{686B9027-29E9-4024-938E-43D222270C95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48" name="Rectangle: Rounded Corners 161">
            <a:extLst>
              <a:ext uri="{FF2B5EF4-FFF2-40B4-BE49-F238E27FC236}">
                <a16:creationId xmlns:a16="http://schemas.microsoft.com/office/drawing/2014/main" xmlns="" id="{113214FA-CCEC-44B9-AB7B-04B9495DBC8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49" name="Rectangle: Rounded Corners 162">
            <a:extLst>
              <a:ext uri="{FF2B5EF4-FFF2-40B4-BE49-F238E27FC236}">
                <a16:creationId xmlns:a16="http://schemas.microsoft.com/office/drawing/2014/main" xmlns="" id="{C0B71CE7-26B1-4AB8-8849-F5D19A608F6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50" name="Rectangle: Rounded Corners 163">
            <a:extLst>
              <a:ext uri="{FF2B5EF4-FFF2-40B4-BE49-F238E27FC236}">
                <a16:creationId xmlns:a16="http://schemas.microsoft.com/office/drawing/2014/main" xmlns="" id="{4F517DE3-294F-4F4B-B100-095C056E80E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251" name="Rectangle: Rounded Corners 164">
            <a:extLst>
              <a:ext uri="{FF2B5EF4-FFF2-40B4-BE49-F238E27FC236}">
                <a16:creationId xmlns:a16="http://schemas.microsoft.com/office/drawing/2014/main" xmlns="" id="{56EE57BA-F071-465B-A36D-330D9653E571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252" name="Rectangle: Rounded Corners 165">
            <a:extLst>
              <a:ext uri="{FF2B5EF4-FFF2-40B4-BE49-F238E27FC236}">
                <a16:creationId xmlns:a16="http://schemas.microsoft.com/office/drawing/2014/main" xmlns="" id="{DBA8F11A-01F2-42AE-B4C7-224205CFE01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253" name="Rectangle: Rounded Corners 166">
            <a:extLst>
              <a:ext uri="{FF2B5EF4-FFF2-40B4-BE49-F238E27FC236}">
                <a16:creationId xmlns:a16="http://schemas.microsoft.com/office/drawing/2014/main" xmlns="" id="{68F97C3A-BC6D-4838-AA2E-B8D4EA0DD16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254" name="Rectangle: Rounded Corners 167">
            <a:extLst>
              <a:ext uri="{FF2B5EF4-FFF2-40B4-BE49-F238E27FC236}">
                <a16:creationId xmlns:a16="http://schemas.microsoft.com/office/drawing/2014/main" xmlns="" id="{499B0D9E-C4E4-46EF-9FE6-463564972FF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255" name="Rectangle: Rounded Corners 168">
            <a:extLst>
              <a:ext uri="{FF2B5EF4-FFF2-40B4-BE49-F238E27FC236}">
                <a16:creationId xmlns:a16="http://schemas.microsoft.com/office/drawing/2014/main" xmlns="" id="{1231150D-3145-4F76-B57B-BC7C636068D6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256" name="Rectangle: Rounded Corners 169">
            <a:extLst>
              <a:ext uri="{FF2B5EF4-FFF2-40B4-BE49-F238E27FC236}">
                <a16:creationId xmlns:a16="http://schemas.microsoft.com/office/drawing/2014/main" xmlns="" id="{0B91E6A0-8D6E-49C5-B10B-BB1CF37B81AD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257" name="Rectangle: Rounded Corners 170">
            <a:extLst>
              <a:ext uri="{FF2B5EF4-FFF2-40B4-BE49-F238E27FC236}">
                <a16:creationId xmlns:a16="http://schemas.microsoft.com/office/drawing/2014/main" xmlns="" id="{38026127-711B-435B-94DE-DB6E149DC71C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258" name="Rectangle: Rounded Corners 171">
            <a:extLst>
              <a:ext uri="{FF2B5EF4-FFF2-40B4-BE49-F238E27FC236}">
                <a16:creationId xmlns:a16="http://schemas.microsoft.com/office/drawing/2014/main" xmlns="" id="{C14C8319-0B3A-487C-9EE4-F983C356254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259" name="Rectangle: Rounded Corners 172">
            <a:extLst>
              <a:ext uri="{FF2B5EF4-FFF2-40B4-BE49-F238E27FC236}">
                <a16:creationId xmlns:a16="http://schemas.microsoft.com/office/drawing/2014/main" xmlns="" id="{E9E2E2C0-B1DF-479D-9546-086E854B4CDE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260" name="Rectangle: Rounded Corners 173">
            <a:extLst>
              <a:ext uri="{FF2B5EF4-FFF2-40B4-BE49-F238E27FC236}">
                <a16:creationId xmlns:a16="http://schemas.microsoft.com/office/drawing/2014/main" xmlns="" id="{9C4BF873-A821-4628-97A8-D059937CAAF3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261" name="Rectangle: Rounded Corners 174">
            <a:extLst>
              <a:ext uri="{FF2B5EF4-FFF2-40B4-BE49-F238E27FC236}">
                <a16:creationId xmlns:a16="http://schemas.microsoft.com/office/drawing/2014/main" xmlns="" id="{52691D40-8C0E-4667-A610-1C54EA7D9EE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262" name="Rectangle: Rounded Corners 175">
            <a:extLst>
              <a:ext uri="{FF2B5EF4-FFF2-40B4-BE49-F238E27FC236}">
                <a16:creationId xmlns:a16="http://schemas.microsoft.com/office/drawing/2014/main" xmlns="" id="{93E9F58F-BEA1-46C8-883A-2E2D092369E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263" name="Rectangle: Rounded Corners 176">
            <a:extLst>
              <a:ext uri="{FF2B5EF4-FFF2-40B4-BE49-F238E27FC236}">
                <a16:creationId xmlns:a16="http://schemas.microsoft.com/office/drawing/2014/main" xmlns="" id="{23D056EC-DD40-48B3-8FE2-2B7113C71C1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264" name="Rectangle: Rounded Corners 177">
            <a:extLst>
              <a:ext uri="{FF2B5EF4-FFF2-40B4-BE49-F238E27FC236}">
                <a16:creationId xmlns:a16="http://schemas.microsoft.com/office/drawing/2014/main" xmlns="" id="{90370E08-2678-4A2F-B297-15FB23DDD29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265" name="Rectangle: Rounded Corners 178">
            <a:extLst>
              <a:ext uri="{FF2B5EF4-FFF2-40B4-BE49-F238E27FC236}">
                <a16:creationId xmlns:a16="http://schemas.microsoft.com/office/drawing/2014/main" xmlns="" id="{68B8FE45-45C7-4981-AAA5-E349D81F3027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266" name="Rectangle: Rounded Corners 179">
            <a:extLst>
              <a:ext uri="{FF2B5EF4-FFF2-40B4-BE49-F238E27FC236}">
                <a16:creationId xmlns:a16="http://schemas.microsoft.com/office/drawing/2014/main" xmlns="" id="{3F153729-FDBD-4EB4-AE34-FE8FDA2B9D2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267" name="Rectangle: Rounded Corners 180">
            <a:extLst>
              <a:ext uri="{FF2B5EF4-FFF2-40B4-BE49-F238E27FC236}">
                <a16:creationId xmlns:a16="http://schemas.microsoft.com/office/drawing/2014/main" xmlns="" id="{C504947B-95BA-4E4E-806B-E6908ED53E70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268" name="Rectangle: Rounded Corners 181">
            <a:extLst>
              <a:ext uri="{FF2B5EF4-FFF2-40B4-BE49-F238E27FC236}">
                <a16:creationId xmlns:a16="http://schemas.microsoft.com/office/drawing/2014/main" xmlns="" id="{FA2AE9AA-DF6C-4198-8070-BE28C33BC93B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269" name="Rectangle: Rounded Corners 182">
            <a:extLst>
              <a:ext uri="{FF2B5EF4-FFF2-40B4-BE49-F238E27FC236}">
                <a16:creationId xmlns:a16="http://schemas.microsoft.com/office/drawing/2014/main" xmlns="" id="{5574E918-FCCF-4F5A-8338-F0195D48D322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270" name="Rectangle: Rounded Corners 183">
            <a:extLst>
              <a:ext uri="{FF2B5EF4-FFF2-40B4-BE49-F238E27FC236}">
                <a16:creationId xmlns:a16="http://schemas.microsoft.com/office/drawing/2014/main" xmlns="" id="{84498586-260B-44AC-9119-279CD8106F7A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271" name="Rectangle: Rounded Corners 184">
            <a:extLst>
              <a:ext uri="{FF2B5EF4-FFF2-40B4-BE49-F238E27FC236}">
                <a16:creationId xmlns:a16="http://schemas.microsoft.com/office/drawing/2014/main" xmlns="" id="{07059D34-D489-4C48-9C01-029A2E8240D4}"/>
              </a:ext>
            </a:extLst>
          </p:cNvPr>
          <p:cNvSpPr/>
          <p:nvPr/>
        </p:nvSpPr>
        <p:spPr>
          <a:xfrm>
            <a:off x="3011159" y="-30932"/>
            <a:ext cx="2101056" cy="833468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272" name="Rectangle: Rounded Corners 186">
            <a:extLst>
              <a:ext uri="{FF2B5EF4-FFF2-40B4-BE49-F238E27FC236}">
                <a16:creationId xmlns:a16="http://schemas.microsoft.com/office/drawing/2014/main" xmlns="" id="{09BD8570-F3EE-4550-91DC-3636FF64E440}"/>
              </a:ext>
            </a:extLst>
          </p:cNvPr>
          <p:cNvSpPr/>
          <p:nvPr/>
        </p:nvSpPr>
        <p:spPr>
          <a:xfrm>
            <a:off x="3040691" y="-27511"/>
            <a:ext cx="2101056" cy="833468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2001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"/>
                  </p:tgtEl>
                </p:cond>
              </p:nextCondLst>
            </p:seq>
          </p:childTnLst>
        </p:cTn>
      </p:par>
    </p:tnLst>
    <p:bldLst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466658" y="66036"/>
            <a:ext cx="59273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6658" y="1815410"/>
            <a:ext cx="5793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cm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73684" y="3633032"/>
            <a:ext cx="71086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km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89265" y="16318"/>
            <a:ext cx="29980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:2=1,5 (m)</a:t>
            </a:r>
            <a:r>
              <a:rPr lang="en-US" sz="2400" dirty="0" smtClean="0">
                <a:solidFill>
                  <a:srgbClr val="3333FF"/>
                </a:solidFill>
              </a:rPr>
              <a:t> </a:t>
            </a:r>
            <a:endParaRPr lang="en-US" sz="2400" dirty="0">
              <a:solidFill>
                <a:srgbClr val="333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24672" y="1833940"/>
            <a:ext cx="2780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0:2 =60  cm.</a:t>
            </a:r>
            <a:endParaRPr lang="en-US" sz="2400" dirty="0">
              <a:solidFill>
                <a:srgbClr val="3333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15851" y="5498560"/>
            <a:ext cx="66771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100 : 2 = 50 (km).</a:t>
            </a:r>
          </a:p>
          <a:p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met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0 – 50 = 50 (km).</a:t>
            </a:r>
            <a:endParaRPr lang="en-US" sz="2400" dirty="0">
              <a:solidFill>
                <a:srgbClr val="3333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-352570" y="-878082"/>
            <a:ext cx="3938905" cy="3938905"/>
            <a:chOff x="128270" y="-53897"/>
            <a:chExt cx="2630170" cy="2630170"/>
          </a:xfrm>
        </p:grpSpPr>
        <p:pic>
          <p:nvPicPr>
            <p:cNvPr id="34818" name="Picture 2" descr="Hình ảnh Bập Bênh PNG, Vector, PSD, và biểu tượng để tải về miễn phí |  pngtre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70" y="-53897"/>
              <a:ext cx="2630170" cy="2630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9711" y="1077321"/>
              <a:ext cx="192048" cy="192017"/>
            </a:xfrm>
            <a:prstGeom prst="rect">
              <a:avLst/>
            </a:prstGeom>
          </p:spPr>
        </p:pic>
      </p:grpSp>
      <p:pic>
        <p:nvPicPr>
          <p:cNvPr id="41" name="Picture 10" descr="https://f2-zpc.zdn.vn/6018759634124320460/35d9307d840e5e50071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40" y="5585157"/>
            <a:ext cx="869050" cy="46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85725" y="5465460"/>
            <a:ext cx="5072516" cy="89912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11379" y="5885769"/>
            <a:ext cx="192048" cy="19201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200692" y="4553336"/>
            <a:ext cx="2862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2450533" y="5323796"/>
            <a:ext cx="362390" cy="49577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917" y="6014505"/>
            <a:ext cx="4127516" cy="365747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895754" y="6143988"/>
            <a:ext cx="2862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km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319" y="1768008"/>
            <a:ext cx="3302367" cy="2447637"/>
            <a:chOff x="1319" y="1768008"/>
            <a:chExt cx="3302367" cy="2447637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19" y="1768008"/>
              <a:ext cx="3302367" cy="2447637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2570262" y="2715494"/>
              <a:ext cx="4762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7637" y="1065819"/>
            <a:ext cx="192048" cy="19201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775" y="673518"/>
            <a:ext cx="192048" cy="19201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-122866" y="682175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41903" y="1079660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91476" y="856491"/>
            <a:ext cx="192048" cy="192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30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11111E-6 L 0.10443 -1.11111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9" y="2158533"/>
            <a:ext cx="3302367" cy="244763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-95395" y="-878082"/>
            <a:ext cx="3938905" cy="3938905"/>
            <a:chOff x="128270" y="-53897"/>
            <a:chExt cx="2630170" cy="2630170"/>
          </a:xfrm>
        </p:grpSpPr>
        <p:pic>
          <p:nvPicPr>
            <p:cNvPr id="34818" name="Picture 2" descr="Hình ảnh Bập Bênh PNG, Vector, PSD, và biểu tượng để tải về miễn phí |  pngtre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70" y="-53897"/>
              <a:ext cx="2630170" cy="2630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9711" y="1077321"/>
              <a:ext cx="192048" cy="192017"/>
            </a:xfrm>
            <a:prstGeom prst="rect">
              <a:avLst/>
            </a:prstGeom>
          </p:spPr>
        </p:pic>
      </p:grpSp>
      <p:pic>
        <p:nvPicPr>
          <p:cNvPr id="41" name="Picture 10" descr="https://f2-zpc.zdn.vn/6018759634124320460/35d9307d840e5e50071f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265" y="5594682"/>
            <a:ext cx="869050" cy="46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1379" y="5885769"/>
            <a:ext cx="192048" cy="19201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9917" y="6014505"/>
            <a:ext cx="4127516" cy="365747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895754" y="6143988"/>
            <a:ext cx="2862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km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-85725" y="5465763"/>
            <a:ext cx="5072063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428625" y="5981701"/>
            <a:ext cx="3938588" cy="0"/>
          </a:xfrm>
          <a:prstGeom prst="line">
            <a:avLst/>
          </a:prstGeom>
          <a:noFill/>
          <a:ln w="47625" cap="flat">
            <a:solidFill>
              <a:srgbClr val="808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9525" y="5561013"/>
            <a:ext cx="671513" cy="822325"/>
            <a:chOff x="6" y="3503"/>
            <a:chExt cx="423" cy="518"/>
          </a:xfrm>
        </p:grpSpPr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234" y="3732"/>
              <a:ext cx="72" cy="72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234" y="3732"/>
              <a:ext cx="72" cy="72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6" y="3503"/>
              <a:ext cx="4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1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310063" y="5581651"/>
            <a:ext cx="766763" cy="822325"/>
            <a:chOff x="2715" y="3516"/>
            <a:chExt cx="483" cy="518"/>
          </a:xfrm>
        </p:grpSpPr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2715" y="3732"/>
              <a:ext cx="72" cy="72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2715" y="3732"/>
              <a:ext cx="72" cy="72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2775" y="3516"/>
              <a:ext cx="4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1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552450" y="3667125"/>
            <a:ext cx="2209800" cy="0"/>
          </a:xfrm>
          <a:prstGeom prst="line">
            <a:avLst/>
          </a:prstGeom>
          <a:ln w="38100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33889" y="3667124"/>
            <a:ext cx="2209800" cy="0"/>
          </a:xfrm>
          <a:prstGeom prst="line">
            <a:avLst/>
          </a:prstGeom>
          <a:ln w="38100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29448" y="3565854"/>
            <a:ext cx="192048" cy="19201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300" y="3569118"/>
            <a:ext cx="192048" cy="19201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47665" y="3569118"/>
            <a:ext cx="192048" cy="19201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75510" y="2926874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87241" y="2879755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52502" y="133761"/>
            <a:ext cx="47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04380" y="5212472"/>
            <a:ext cx="47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1932851" y="263511"/>
            <a:ext cx="888645" cy="589178"/>
          </a:xfrm>
          <a:prstGeom prst="straightConnector1">
            <a:avLst/>
          </a:prstGeom>
          <a:ln w="381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753707" y="4005"/>
            <a:ext cx="4853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509752" y="2905536"/>
            <a:ext cx="47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2790102" y="2577846"/>
            <a:ext cx="860367" cy="1008518"/>
          </a:xfrm>
          <a:prstGeom prst="straightConnector1">
            <a:avLst/>
          </a:prstGeom>
          <a:ln w="381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620786" y="2108944"/>
            <a:ext cx="3108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H="1">
            <a:off x="2475778" y="5212472"/>
            <a:ext cx="591272" cy="707517"/>
          </a:xfrm>
          <a:prstGeom prst="straightConnector1">
            <a:avLst/>
          </a:prstGeom>
          <a:ln w="381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306461" y="4328269"/>
            <a:ext cx="31080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b="1" i="1" dirty="0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i="1" dirty="0" err="1" smtClean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b="1" i="1" dirty="0">
              <a:solidFill>
                <a:srgbClr val="FF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Cloud Callout 57"/>
          <p:cNvSpPr/>
          <p:nvPr/>
        </p:nvSpPr>
        <p:spPr>
          <a:xfrm>
            <a:off x="6251888" y="79407"/>
            <a:ext cx="5419725" cy="3582455"/>
          </a:xfrm>
          <a:prstGeom prst="cloudCallout">
            <a:avLst>
              <a:gd name="adj1" fmla="val -51764"/>
              <a:gd name="adj2" fmla="val 4415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29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76900" y="3879677"/>
            <a:ext cx="2933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618353" y="4417507"/>
                <a:ext cx="1076325" cy="1190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353" y="4417507"/>
                <a:ext cx="1076325" cy="119083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6000750" y="4439207"/>
            <a:ext cx="6276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000749" y="4994033"/>
            <a:ext cx="6276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IA = IB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6237" y="1053119"/>
            <a:ext cx="192048" cy="19201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6075" y="686218"/>
            <a:ext cx="192048" cy="192017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80334" y="682175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145103" y="1079660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14058"/>
              </p:ext>
            </p:extLst>
          </p:nvPr>
        </p:nvGraphicFramePr>
        <p:xfrm>
          <a:off x="7947150" y="5981701"/>
          <a:ext cx="2029199" cy="91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47150" y="5981701"/>
                        <a:ext cx="2029199" cy="91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888620" y="6132216"/>
            <a:ext cx="2386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844599" y="5593902"/>
            <a:ext cx="6492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84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0" grpId="0"/>
      <p:bldP spid="48" grpId="0"/>
      <p:bldP spid="35" grpId="0"/>
      <p:bldP spid="55" grpId="0"/>
      <p:bldP spid="57" grpId="0"/>
      <p:bldP spid="58" grpId="0" animBg="1"/>
      <p:bldP spid="59" grpId="0"/>
      <p:bldP spid="60" grpId="0"/>
      <p:bldP spid="64" grpId="0"/>
      <p:bldP spid="65" grpId="0"/>
      <p:bldP spid="50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628227" y="127000"/>
            <a:ext cx="10935545" cy="61976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736783">
            <a:off x="10746105" y="234348"/>
            <a:ext cx="1598079" cy="106472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0793243" y="5344931"/>
            <a:ext cx="993823" cy="1500110"/>
          </a:xfrm>
          <a:prstGeom prst="rect">
            <a:avLst/>
          </a:prstGeom>
        </p:spPr>
      </p:pic>
      <p:pic>
        <p:nvPicPr>
          <p:cNvPr id="12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57007" y="5220699"/>
            <a:ext cx="1825986" cy="1481331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9733066" y="4289264"/>
            <a:ext cx="1243087" cy="191366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127751" y="1157364"/>
            <a:ext cx="3938905" cy="3938905"/>
            <a:chOff x="128270" y="-53897"/>
            <a:chExt cx="2630170" cy="2630170"/>
          </a:xfrm>
        </p:grpSpPr>
        <p:pic>
          <p:nvPicPr>
            <p:cNvPr id="18" name="Picture 2" descr="Hình ảnh Bập Bênh PNG, Vector, PSD, và biểu tượng để tải về miễn phí |  pngtree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70" y="-53897"/>
              <a:ext cx="2630170" cy="2630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339711" y="1077321"/>
              <a:ext cx="192048" cy="192017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2905475" y="2193123"/>
            <a:ext cx="47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85824" y="2322873"/>
            <a:ext cx="888645" cy="589178"/>
          </a:xfrm>
          <a:prstGeom prst="straightConnector1">
            <a:avLst/>
          </a:prstGeom>
          <a:ln w="381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489210" y="3125181"/>
            <a:ext cx="192048" cy="19201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86348" y="2732880"/>
            <a:ext cx="192048" cy="19201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266894" y="2816857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91399" y="3168400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09940" y="1829521"/>
            <a:ext cx="6755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74546" y="1867502"/>
            <a:ext cx="5621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53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527" y="304800"/>
            <a:ext cx="494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C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4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3 2022 KNTT STT 73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13 2022 KNTT STT 73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532"/>
          </a:xfrm>
        </p:spPr>
      </p:pic>
      <p:sp>
        <p:nvSpPr>
          <p:cNvPr id="5" name="TextBox 4" descr="OPL20U25GSXzBJYl68kk8uQGfFKzs7yb1M4KJWUiLk6ZEvGF+qCIPSnY57AbBFCvTWID13 2022 KNTT STT 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F82035-27CA-4267-9354-D7F27ACFD8D0}"/>
              </a:ext>
            </a:extLst>
          </p:cNvPr>
          <p:cNvSpPr txBox="1"/>
          <p:nvPr/>
        </p:nvSpPr>
        <p:spPr>
          <a:xfrm>
            <a:off x="2729345" y="2473616"/>
            <a:ext cx="6733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7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7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993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19</TotalTime>
  <Words>1829</Words>
  <Application>Microsoft Office PowerPoint</Application>
  <PresentationFormat>Widescreen</PresentationFormat>
  <Paragraphs>483</Paragraphs>
  <Slides>30</Slides>
  <Notes>4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ＭＳ Ｐゴシック</vt:lpstr>
      <vt:lpstr>.VnTime</vt:lpstr>
      <vt:lpstr>Arial</vt:lpstr>
      <vt:lpstr>Calibri</vt:lpstr>
      <vt:lpstr>Calibri Light</vt:lpstr>
      <vt:lpstr>Cambria Math</vt:lpstr>
      <vt:lpstr>Times New Roman</vt:lpstr>
      <vt:lpstr>VNI-Times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27</cp:revision>
  <dcterms:created xsi:type="dcterms:W3CDTF">2019-11-25T13:50:56Z</dcterms:created>
  <dcterms:modified xsi:type="dcterms:W3CDTF">2023-03-01T22:01:14Z</dcterms:modified>
</cp:coreProperties>
</file>